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8965F63" w14:textId="77777777" w:rsidR="009F0B36" w:rsidRDefault="009F0B36" w:rsidP="009F0B36">
      <w:pPr>
        <w:jc w:val="center"/>
        <w:rPr>
          <w:rFonts w:ascii="Arial" w:hAnsi="Arial" w:cs="Arial"/>
          <w:color w:val="000000"/>
          <w:sz w:val="40"/>
          <w:szCs w:val="40"/>
        </w:rPr>
      </w:pPr>
    </w:p>
    <w:p w14:paraId="1BD63D4C" w14:textId="77777777" w:rsidR="009F0B36" w:rsidRDefault="009F0B36" w:rsidP="009F0B36">
      <w:pPr>
        <w:jc w:val="center"/>
        <w:rPr>
          <w:rFonts w:ascii="Arial" w:hAnsi="Arial" w:cs="Arial"/>
          <w:color w:val="000000"/>
          <w:sz w:val="40"/>
          <w:szCs w:val="40"/>
        </w:rPr>
      </w:pPr>
      <w:r>
        <w:rPr>
          <w:rFonts w:ascii="Arial" w:hAnsi="Arial" w:cs="Arial"/>
          <w:color w:val="000000"/>
          <w:sz w:val="40"/>
          <w:szCs w:val="40"/>
        </w:rPr>
        <w:t>Unit 10 Similarity and Transformations</w:t>
      </w:r>
    </w:p>
    <w:p w14:paraId="04FA4868" w14:textId="77777777" w:rsidR="009F0B36" w:rsidRPr="0071048C" w:rsidRDefault="009F0B36" w:rsidP="009F0B36">
      <w:pPr>
        <w:jc w:val="center"/>
      </w:pPr>
    </w:p>
    <w:p w14:paraId="10B86F50" w14:textId="77777777" w:rsidR="009F0B36" w:rsidRPr="0071048C" w:rsidRDefault="009F0B36" w:rsidP="009F0B36">
      <w:pPr>
        <w:jc w:val="center"/>
      </w:pPr>
      <w:r w:rsidRPr="0071048C">
        <w:rPr>
          <w:rFonts w:ascii="Arial" w:hAnsi="Arial" w:cs="Arial"/>
          <w:color w:val="000000"/>
          <w:sz w:val="40"/>
          <w:szCs w:val="40"/>
        </w:rPr>
        <w:t>Guided Notes</w:t>
      </w:r>
    </w:p>
    <w:p w14:paraId="0E930604" w14:textId="77777777" w:rsidR="009F0B36" w:rsidRDefault="009F0B36" w:rsidP="009F0B36">
      <w:pPr>
        <w:spacing w:after="240"/>
      </w:pPr>
    </w:p>
    <w:p w14:paraId="395A728A" w14:textId="77777777" w:rsidR="009F0B36" w:rsidRDefault="009F0B36" w:rsidP="009F0B36">
      <w:pPr>
        <w:spacing w:after="240"/>
      </w:pPr>
    </w:p>
    <w:p w14:paraId="5DE8DC9E" w14:textId="77777777" w:rsidR="009F0B36" w:rsidRPr="0071048C" w:rsidRDefault="009F0B36" w:rsidP="009F0B36">
      <w:pPr>
        <w:spacing w:after="240"/>
      </w:pPr>
    </w:p>
    <w:p w14:paraId="496473FD" w14:textId="77777777" w:rsidR="009F0B36" w:rsidRPr="0071048C" w:rsidRDefault="009F0B36" w:rsidP="009F0B36">
      <w:pPr>
        <w:jc w:val="center"/>
      </w:pPr>
      <w:r w:rsidRPr="0071048C">
        <w:rPr>
          <w:rFonts w:ascii="Arial" w:hAnsi="Arial" w:cs="Arial"/>
          <w:color w:val="000000"/>
        </w:rPr>
        <w:t>_________________________________________________</w:t>
      </w:r>
    </w:p>
    <w:p w14:paraId="2DC27B8A" w14:textId="77777777" w:rsidR="009F0B36" w:rsidRPr="0071048C" w:rsidRDefault="009F0B36" w:rsidP="009F0B36">
      <w:pPr>
        <w:jc w:val="center"/>
      </w:pPr>
      <w:r w:rsidRPr="0071048C">
        <w:rPr>
          <w:rFonts w:ascii="Arial" w:hAnsi="Arial" w:cs="Arial"/>
          <w:color w:val="000000"/>
        </w:rPr>
        <w:t>Name</w:t>
      </w:r>
    </w:p>
    <w:p w14:paraId="190A33AD" w14:textId="77777777" w:rsidR="009F0B36" w:rsidRPr="0071048C" w:rsidRDefault="009F0B36" w:rsidP="009F0B36">
      <w:pPr>
        <w:spacing w:after="240"/>
      </w:pPr>
    </w:p>
    <w:p w14:paraId="376D45D2" w14:textId="77777777" w:rsidR="009F0B36" w:rsidRPr="0071048C" w:rsidRDefault="009F0B36" w:rsidP="009F0B36">
      <w:pPr>
        <w:jc w:val="center"/>
      </w:pPr>
      <w:r w:rsidRPr="0071048C">
        <w:rPr>
          <w:rFonts w:ascii="Arial" w:hAnsi="Arial" w:cs="Arial"/>
          <w:color w:val="000000"/>
        </w:rPr>
        <w:t>______________</w:t>
      </w:r>
    </w:p>
    <w:p w14:paraId="761C5830" w14:textId="77777777" w:rsidR="009F0B36" w:rsidRPr="0071048C" w:rsidRDefault="009F0B36" w:rsidP="009F0B36">
      <w:pPr>
        <w:jc w:val="center"/>
      </w:pPr>
      <w:r w:rsidRPr="0071048C">
        <w:rPr>
          <w:rFonts w:ascii="Arial" w:hAnsi="Arial" w:cs="Arial"/>
          <w:color w:val="000000"/>
        </w:rPr>
        <w:t>Period</w:t>
      </w:r>
    </w:p>
    <w:p w14:paraId="38700D8B" w14:textId="77777777" w:rsidR="009F0B36" w:rsidRPr="0071048C" w:rsidRDefault="009F0B36" w:rsidP="009F0B36">
      <w:pPr>
        <w:spacing w:after="240"/>
      </w:pPr>
      <w:r w:rsidRPr="0071048C">
        <w:br/>
      </w:r>
      <w:r w:rsidRPr="0071048C">
        <w:br/>
      </w:r>
      <w:r w:rsidRPr="0071048C">
        <w:br/>
      </w:r>
      <w:r w:rsidRPr="0071048C">
        <w:br/>
      </w:r>
      <w:r w:rsidRPr="0071048C">
        <w:br/>
      </w:r>
      <w:r w:rsidRPr="0071048C">
        <w:br/>
      </w:r>
      <w:r w:rsidRPr="0071048C">
        <w:br/>
      </w:r>
      <w:r w:rsidRPr="0071048C">
        <w:br/>
      </w:r>
      <w:r w:rsidRPr="0071048C">
        <w:br/>
      </w:r>
      <w:r w:rsidRPr="0071048C">
        <w:br/>
      </w:r>
      <w:r w:rsidRPr="0071048C">
        <w:br/>
      </w:r>
      <w:r w:rsidRPr="0071048C">
        <w:br/>
      </w:r>
      <w:r w:rsidRPr="0071048C">
        <w:br/>
      </w:r>
      <w:r w:rsidRPr="0071048C">
        <w:br/>
      </w:r>
      <w:r w:rsidRPr="0071048C">
        <w:br/>
      </w:r>
      <w:r w:rsidRPr="0071048C">
        <w:br/>
      </w:r>
      <w:r w:rsidRPr="0071048C">
        <w:br/>
      </w:r>
      <w:r w:rsidRPr="0071048C">
        <w:br/>
      </w:r>
      <w:r w:rsidRPr="0071048C">
        <w:br/>
      </w:r>
      <w:r w:rsidRPr="0071048C">
        <w:br/>
      </w:r>
      <w:r w:rsidRPr="0071048C">
        <w:br/>
      </w:r>
      <w:r w:rsidRPr="0071048C">
        <w:br/>
      </w:r>
      <w:r w:rsidRPr="0071048C">
        <w:br/>
      </w:r>
      <w:r w:rsidRPr="0071048C">
        <w:br/>
      </w:r>
      <w:r w:rsidRPr="0071048C">
        <w:br/>
      </w:r>
      <w:r w:rsidRPr="0071048C">
        <w:br/>
      </w:r>
      <w:r w:rsidRPr="0071048C">
        <w:br/>
      </w:r>
      <w:r w:rsidRPr="0071048C">
        <w:br/>
      </w:r>
    </w:p>
    <w:p w14:paraId="3DC45ABF" w14:textId="77777777" w:rsidR="009F0B36" w:rsidRPr="00FD4236" w:rsidRDefault="009F0B36" w:rsidP="009F0B36">
      <w:pPr>
        <w:jc w:val="center"/>
      </w:pPr>
      <w:r w:rsidRPr="0071048C">
        <w:rPr>
          <w:rFonts w:ascii="Arial" w:hAnsi="Arial" w:cs="Arial"/>
          <w:color w:val="000000"/>
          <w:sz w:val="40"/>
          <w:szCs w:val="40"/>
        </w:rPr>
        <w:t>**If found, please return to Mrs. Brandley’s room, M-8</w:t>
      </w:r>
      <w:proofErr w:type="gramStart"/>
      <w:r w:rsidRPr="0071048C">
        <w:rPr>
          <w:rFonts w:ascii="Arial" w:hAnsi="Arial" w:cs="Arial"/>
          <w:color w:val="000000"/>
          <w:sz w:val="40"/>
          <w:szCs w:val="40"/>
        </w:rPr>
        <w:t>.*</w:t>
      </w:r>
      <w:proofErr w:type="gramEnd"/>
      <w:r w:rsidRPr="0071048C">
        <w:rPr>
          <w:rFonts w:ascii="Arial" w:hAnsi="Arial" w:cs="Arial"/>
          <w:color w:val="000000"/>
          <w:sz w:val="40"/>
          <w:szCs w:val="40"/>
        </w:rPr>
        <w:t>*</w:t>
      </w:r>
    </w:p>
    <w:p w14:paraId="30DA35A4" w14:textId="77777777" w:rsidR="009F0B36" w:rsidRDefault="009F0B36" w:rsidP="009F0B36">
      <w:pPr>
        <w:jc w:val="center"/>
        <w:rPr>
          <w:rFonts w:ascii="Arial" w:hAnsi="Arial" w:cs="Arial"/>
          <w:b/>
          <w:bCs/>
          <w:color w:val="000000"/>
          <w:sz w:val="32"/>
          <w:szCs w:val="32"/>
        </w:rPr>
      </w:pPr>
    </w:p>
    <w:p w14:paraId="3E48AFC4" w14:textId="77777777" w:rsidR="009F0B36" w:rsidRDefault="009F0B36" w:rsidP="009F0B36">
      <w:pPr>
        <w:jc w:val="center"/>
        <w:rPr>
          <w:rFonts w:ascii="Arial" w:hAnsi="Arial" w:cs="Arial"/>
          <w:b/>
          <w:bCs/>
          <w:color w:val="000000"/>
          <w:sz w:val="32"/>
          <w:szCs w:val="32"/>
        </w:rPr>
      </w:pPr>
    </w:p>
    <w:p w14:paraId="058BCE38" w14:textId="77777777" w:rsidR="009F0B36" w:rsidRPr="0071048C" w:rsidRDefault="009F0B36" w:rsidP="009F0B36">
      <w:pPr>
        <w:jc w:val="center"/>
      </w:pPr>
      <w:r w:rsidRPr="0071048C">
        <w:rPr>
          <w:rFonts w:ascii="Arial" w:hAnsi="Arial" w:cs="Arial"/>
          <w:b/>
          <w:bCs/>
          <w:color w:val="000000"/>
          <w:sz w:val="32"/>
          <w:szCs w:val="32"/>
        </w:rPr>
        <w:lastRenderedPageBreak/>
        <w:t>Self-Assessment</w:t>
      </w:r>
    </w:p>
    <w:p w14:paraId="5F72EFEA" w14:textId="77777777" w:rsidR="009F0B36" w:rsidRPr="004F5DC7" w:rsidRDefault="009F0B36" w:rsidP="009F0B36">
      <w:r w:rsidRPr="004F5DC7">
        <w:rPr>
          <w:rFonts w:ascii="Arial" w:hAnsi="Arial" w:cs="Arial"/>
          <w:color w:val="000000"/>
        </w:rPr>
        <w:t>The following are the concepts you should know by the end of Unit 1. Periodically throughout the unit I will ask you to self-assess on how you are doing on these skills. It is essential for you to be able to identify what you do and do not understand in order to learn effectively. You will use the following scale:</w:t>
      </w:r>
    </w:p>
    <w:p w14:paraId="576ADF57" w14:textId="77777777" w:rsidR="009F0B36" w:rsidRPr="004F5DC7" w:rsidRDefault="009F0B36" w:rsidP="009F0B36">
      <w:pPr>
        <w:ind w:firstLine="720"/>
      </w:pPr>
      <w:r w:rsidRPr="004F5DC7">
        <w:rPr>
          <w:rFonts w:ascii="Arial" w:hAnsi="Arial" w:cs="Arial"/>
          <w:color w:val="000000"/>
        </w:rPr>
        <w:t>5: Yes! I understand</w:t>
      </w:r>
    </w:p>
    <w:p w14:paraId="3A06E5B2" w14:textId="77777777" w:rsidR="009F0B36" w:rsidRPr="004F5DC7" w:rsidRDefault="009F0B36" w:rsidP="009F0B36">
      <w:pPr>
        <w:ind w:firstLine="720"/>
      </w:pPr>
      <w:r w:rsidRPr="004F5DC7">
        <w:rPr>
          <w:rFonts w:ascii="Arial" w:hAnsi="Arial" w:cs="Arial"/>
          <w:color w:val="000000"/>
        </w:rPr>
        <w:t>4: I’m almost there.</w:t>
      </w:r>
    </w:p>
    <w:p w14:paraId="35A6B661" w14:textId="77777777" w:rsidR="009F0B36" w:rsidRPr="004F5DC7" w:rsidRDefault="009F0B36" w:rsidP="009F0B36">
      <w:pPr>
        <w:ind w:firstLine="720"/>
      </w:pPr>
      <w:r w:rsidRPr="004F5DC7">
        <w:rPr>
          <w:rFonts w:ascii="Arial" w:hAnsi="Arial" w:cs="Arial"/>
          <w:color w:val="000000"/>
        </w:rPr>
        <w:t>3: I am back and forth.</w:t>
      </w:r>
    </w:p>
    <w:p w14:paraId="57AF8379" w14:textId="77777777" w:rsidR="009F0B36" w:rsidRPr="004F5DC7" w:rsidRDefault="009F0B36" w:rsidP="009F0B36">
      <w:pPr>
        <w:ind w:firstLine="720"/>
      </w:pPr>
      <w:r w:rsidRPr="004F5DC7">
        <w:rPr>
          <w:rFonts w:ascii="Arial" w:hAnsi="Arial" w:cs="Arial"/>
          <w:color w:val="000000"/>
        </w:rPr>
        <w:t>2: I am just starting to understand.</w:t>
      </w:r>
    </w:p>
    <w:p w14:paraId="0353A9CE" w14:textId="77777777" w:rsidR="009F0B36" w:rsidRPr="004F5DC7" w:rsidRDefault="009F0B36" w:rsidP="009F0B36">
      <w:pPr>
        <w:ind w:firstLine="720"/>
      </w:pPr>
      <w:r w:rsidRPr="004F5DC7">
        <w:rPr>
          <w:rFonts w:ascii="Arial" w:hAnsi="Arial" w:cs="Arial"/>
          <w:color w:val="000000"/>
        </w:rPr>
        <w:t xml:space="preserve">1: I don’t understand at all. </w:t>
      </w:r>
    </w:p>
    <w:p w14:paraId="3BA5E614" w14:textId="77777777" w:rsidR="009F0B36" w:rsidRPr="004F5DC7" w:rsidRDefault="009F0B36" w:rsidP="009F0B36"/>
    <w:p w14:paraId="6678677B" w14:textId="77777777" w:rsidR="009F0B36" w:rsidRDefault="009F0B36" w:rsidP="009F0B36">
      <w:pPr>
        <w:spacing w:line="480" w:lineRule="auto"/>
        <w:rPr>
          <w:rFonts w:ascii="Arial" w:hAnsi="Arial" w:cs="Arial"/>
          <w:b/>
          <w:bCs/>
          <w:color w:val="000000"/>
        </w:rPr>
      </w:pPr>
      <w:r w:rsidRPr="004F5DC7">
        <w:rPr>
          <w:rFonts w:ascii="Arial" w:hAnsi="Arial" w:cs="Arial"/>
          <w:b/>
          <w:bCs/>
          <w:color w:val="000000"/>
        </w:rPr>
        <w:t xml:space="preserve">Concept 1: </w:t>
      </w:r>
      <w:r>
        <w:rPr>
          <w:rFonts w:ascii="Arial" w:hAnsi="Arial" w:cs="Arial"/>
          <w:b/>
          <w:bCs/>
          <w:color w:val="000000"/>
        </w:rPr>
        <w:t>Dilations</w:t>
      </w:r>
    </w:p>
    <w:p w14:paraId="3426BED6" w14:textId="2CAE07EF" w:rsidR="00AE5946" w:rsidRPr="0005665C" w:rsidRDefault="00AE5946" w:rsidP="009F0B36">
      <w:pPr>
        <w:spacing w:line="480" w:lineRule="auto"/>
        <w:rPr>
          <w:rFonts w:ascii="Arial" w:hAnsi="Arial" w:cs="Arial"/>
          <w:bCs/>
          <w:color w:val="000000"/>
        </w:rPr>
      </w:pPr>
      <w:r w:rsidRPr="0005665C">
        <w:rPr>
          <w:rFonts w:ascii="Arial" w:hAnsi="Arial" w:cs="Arial"/>
          <w:bCs/>
          <w:color w:val="000000"/>
        </w:rPr>
        <w:t xml:space="preserve">_____ I can state whether a dilation is a reduction or enlargement based on </w:t>
      </w:r>
      <w:r w:rsidR="006C3913" w:rsidRPr="0005665C">
        <w:rPr>
          <w:rFonts w:ascii="Arial" w:hAnsi="Arial" w:cs="Arial"/>
          <w:bCs/>
          <w:color w:val="000000"/>
        </w:rPr>
        <w:t>it</w:t>
      </w:r>
      <w:r w:rsidR="006C3913">
        <w:rPr>
          <w:rFonts w:ascii="Arial" w:hAnsi="Arial" w:cs="Arial"/>
          <w:bCs/>
          <w:color w:val="000000"/>
        </w:rPr>
        <w:t>s</w:t>
      </w:r>
      <w:r w:rsidRPr="0005665C">
        <w:rPr>
          <w:rFonts w:ascii="Arial" w:hAnsi="Arial" w:cs="Arial"/>
          <w:bCs/>
          <w:color w:val="000000"/>
        </w:rPr>
        <w:t xml:space="preserve"> scale factor</w:t>
      </w:r>
      <w:r w:rsidR="00884603">
        <w:rPr>
          <w:rFonts w:ascii="Arial" w:hAnsi="Arial" w:cs="Arial"/>
          <w:bCs/>
          <w:color w:val="000000"/>
        </w:rPr>
        <w:t xml:space="preserve"> or graph</w:t>
      </w:r>
      <w:r w:rsidRPr="0005665C">
        <w:rPr>
          <w:rFonts w:ascii="Arial" w:hAnsi="Arial" w:cs="Arial"/>
          <w:bCs/>
          <w:color w:val="000000"/>
        </w:rPr>
        <w:t xml:space="preserve">. </w:t>
      </w:r>
    </w:p>
    <w:p w14:paraId="7543E492" w14:textId="77777777" w:rsidR="00AE5946" w:rsidRPr="0005665C" w:rsidRDefault="00AE5946" w:rsidP="009F0B36">
      <w:pPr>
        <w:spacing w:line="480" w:lineRule="auto"/>
        <w:rPr>
          <w:rFonts w:ascii="Arial" w:hAnsi="Arial" w:cs="Arial"/>
          <w:bCs/>
          <w:color w:val="000000"/>
        </w:rPr>
      </w:pPr>
      <w:r w:rsidRPr="0005665C">
        <w:rPr>
          <w:rFonts w:ascii="Arial" w:hAnsi="Arial" w:cs="Arial"/>
          <w:bCs/>
          <w:color w:val="000000"/>
        </w:rPr>
        <w:t>_____ I can find a scale factor of a dilation from the graph.</w:t>
      </w:r>
    </w:p>
    <w:p w14:paraId="48A4BBD6" w14:textId="77777777" w:rsidR="00AE5946" w:rsidRPr="0005665C" w:rsidRDefault="00AE5946" w:rsidP="009F0B36">
      <w:pPr>
        <w:spacing w:line="480" w:lineRule="auto"/>
        <w:rPr>
          <w:rFonts w:ascii="Arial" w:hAnsi="Arial" w:cs="Arial"/>
          <w:bCs/>
          <w:color w:val="000000"/>
        </w:rPr>
      </w:pPr>
      <w:r w:rsidRPr="0005665C">
        <w:rPr>
          <w:rFonts w:ascii="Arial" w:hAnsi="Arial" w:cs="Arial"/>
          <w:bCs/>
          <w:color w:val="000000"/>
        </w:rPr>
        <w:t>_____ I can find the scale factor of a dilation given a point from before and after the dilation.</w:t>
      </w:r>
    </w:p>
    <w:p w14:paraId="72C6D1E3" w14:textId="77777777" w:rsidR="00AE5946" w:rsidRPr="0005665C" w:rsidRDefault="00AE5946" w:rsidP="009F0B36">
      <w:pPr>
        <w:spacing w:line="480" w:lineRule="auto"/>
        <w:rPr>
          <w:rFonts w:ascii="Arial" w:hAnsi="Arial" w:cs="Arial"/>
          <w:bCs/>
          <w:color w:val="000000"/>
        </w:rPr>
      </w:pPr>
      <w:r w:rsidRPr="0005665C">
        <w:rPr>
          <w:rFonts w:ascii="Arial" w:hAnsi="Arial" w:cs="Arial"/>
          <w:bCs/>
          <w:color w:val="000000"/>
        </w:rPr>
        <w:t xml:space="preserve">_____ I </w:t>
      </w:r>
      <w:r w:rsidR="00A2643E" w:rsidRPr="0005665C">
        <w:rPr>
          <w:rFonts w:ascii="Arial" w:hAnsi="Arial" w:cs="Arial"/>
          <w:bCs/>
          <w:color w:val="000000"/>
        </w:rPr>
        <w:t xml:space="preserve">know that the dilation of a line that goes through the </w:t>
      </w:r>
      <w:r w:rsidR="0005665C" w:rsidRPr="0005665C">
        <w:rPr>
          <w:rFonts w:ascii="Arial" w:hAnsi="Arial" w:cs="Arial"/>
          <w:bCs/>
          <w:color w:val="000000"/>
        </w:rPr>
        <w:t xml:space="preserve">center of dilation stays on the same line. </w:t>
      </w:r>
    </w:p>
    <w:p w14:paraId="506EE6CD" w14:textId="77777777" w:rsidR="0005665C" w:rsidRPr="0005665C" w:rsidRDefault="0005665C" w:rsidP="0005665C">
      <w:pPr>
        <w:spacing w:line="480" w:lineRule="auto"/>
      </w:pPr>
      <w:r w:rsidRPr="0005665C">
        <w:rPr>
          <w:rFonts w:ascii="Arial" w:hAnsi="Arial" w:cs="Arial"/>
          <w:bCs/>
          <w:color w:val="000000"/>
        </w:rPr>
        <w:t xml:space="preserve">_____ I know that the dilation of a line that does not go through the center of dilation is parallel to the </w:t>
      </w:r>
      <w:r>
        <w:rPr>
          <w:rFonts w:ascii="Arial" w:hAnsi="Arial" w:cs="Arial"/>
          <w:bCs/>
          <w:color w:val="000000"/>
        </w:rPr>
        <w:tab/>
      </w:r>
      <w:r w:rsidRPr="0005665C">
        <w:rPr>
          <w:rFonts w:ascii="Arial" w:hAnsi="Arial" w:cs="Arial"/>
          <w:bCs/>
          <w:color w:val="000000"/>
        </w:rPr>
        <w:t xml:space="preserve">original line. </w:t>
      </w:r>
    </w:p>
    <w:p w14:paraId="499931B2" w14:textId="77777777" w:rsidR="009F0B36" w:rsidRDefault="009F0B36" w:rsidP="009F0B36">
      <w:pPr>
        <w:spacing w:line="480" w:lineRule="auto"/>
        <w:rPr>
          <w:rFonts w:ascii="Arial" w:hAnsi="Arial" w:cs="Arial"/>
          <w:b/>
          <w:bCs/>
          <w:color w:val="000000"/>
        </w:rPr>
      </w:pPr>
      <w:r w:rsidRPr="004F5DC7">
        <w:rPr>
          <w:rFonts w:ascii="Arial" w:hAnsi="Arial" w:cs="Arial"/>
          <w:b/>
          <w:bCs/>
          <w:color w:val="000000"/>
        </w:rPr>
        <w:t xml:space="preserve">Concept 2: </w:t>
      </w:r>
      <w:r>
        <w:rPr>
          <w:rFonts w:ascii="Arial" w:hAnsi="Arial" w:cs="Arial"/>
          <w:b/>
          <w:bCs/>
          <w:color w:val="000000"/>
        </w:rPr>
        <w:t>Transformations</w:t>
      </w:r>
    </w:p>
    <w:p w14:paraId="30B5F1C6" w14:textId="77777777" w:rsidR="00884603" w:rsidRPr="00884603" w:rsidRDefault="004E5B7E" w:rsidP="009F0B36">
      <w:pPr>
        <w:spacing w:line="480" w:lineRule="auto"/>
        <w:rPr>
          <w:rFonts w:ascii="Arial" w:hAnsi="Arial" w:cs="Arial"/>
          <w:bCs/>
          <w:color w:val="000000"/>
        </w:rPr>
      </w:pPr>
      <w:r w:rsidRPr="00884603">
        <w:rPr>
          <w:rFonts w:ascii="Arial" w:hAnsi="Arial" w:cs="Arial"/>
          <w:bCs/>
          <w:color w:val="000000"/>
        </w:rPr>
        <w:t xml:space="preserve">_____ I </w:t>
      </w:r>
      <w:r w:rsidR="00884603" w:rsidRPr="00884603">
        <w:rPr>
          <w:rFonts w:ascii="Arial" w:hAnsi="Arial" w:cs="Arial"/>
          <w:bCs/>
          <w:color w:val="000000"/>
        </w:rPr>
        <w:t>can translate figures left, right, up, and down.</w:t>
      </w:r>
    </w:p>
    <w:p w14:paraId="151450BC" w14:textId="296CC963" w:rsidR="004079A3" w:rsidRPr="00884603" w:rsidRDefault="00884603" w:rsidP="009F0B36">
      <w:pPr>
        <w:spacing w:line="480" w:lineRule="auto"/>
        <w:rPr>
          <w:rFonts w:ascii="Arial" w:hAnsi="Arial" w:cs="Arial"/>
          <w:bCs/>
          <w:color w:val="000000"/>
        </w:rPr>
      </w:pPr>
      <w:r w:rsidRPr="00884603">
        <w:rPr>
          <w:rFonts w:ascii="Arial" w:hAnsi="Arial" w:cs="Arial"/>
          <w:bCs/>
          <w:color w:val="000000"/>
        </w:rPr>
        <w:t xml:space="preserve">_____ I can reflect figures over the x-axis and y-axis. </w:t>
      </w:r>
      <w:r w:rsidR="004079A3" w:rsidRPr="00884603">
        <w:rPr>
          <w:rFonts w:ascii="Arial" w:hAnsi="Arial" w:cs="Arial"/>
          <w:bCs/>
          <w:color w:val="000000"/>
        </w:rPr>
        <w:t xml:space="preserve"> </w:t>
      </w:r>
    </w:p>
    <w:p w14:paraId="4769F252" w14:textId="5C9BC4AC" w:rsidR="00895CE1" w:rsidRPr="00884603" w:rsidRDefault="004079A3" w:rsidP="009F0B36">
      <w:pPr>
        <w:spacing w:line="480" w:lineRule="auto"/>
      </w:pPr>
      <w:r w:rsidRPr="00884603">
        <w:rPr>
          <w:rFonts w:ascii="Arial" w:hAnsi="Arial" w:cs="Arial"/>
          <w:bCs/>
          <w:color w:val="000000"/>
        </w:rPr>
        <w:t xml:space="preserve">_____ I can </w:t>
      </w:r>
      <w:r w:rsidR="00884603" w:rsidRPr="00884603">
        <w:rPr>
          <w:rFonts w:ascii="Arial" w:hAnsi="Arial" w:cs="Arial"/>
          <w:bCs/>
          <w:color w:val="000000"/>
        </w:rPr>
        <w:t xml:space="preserve">rotate a figure 90 degrees, 180 degrees, and 270 degrees. </w:t>
      </w:r>
    </w:p>
    <w:p w14:paraId="46820C34" w14:textId="77777777" w:rsidR="009F0B36" w:rsidRDefault="009F0B36" w:rsidP="009F0B36">
      <w:pPr>
        <w:spacing w:line="480" w:lineRule="auto"/>
        <w:rPr>
          <w:rFonts w:ascii="Arial" w:hAnsi="Arial" w:cs="Arial"/>
          <w:b/>
        </w:rPr>
      </w:pPr>
      <w:r w:rsidRPr="004F5DC7">
        <w:rPr>
          <w:rFonts w:ascii="Arial" w:hAnsi="Arial" w:cs="Arial"/>
          <w:b/>
        </w:rPr>
        <w:t>Conc</w:t>
      </w:r>
      <w:r>
        <w:rPr>
          <w:rFonts w:ascii="Arial" w:hAnsi="Arial" w:cs="Arial"/>
          <w:b/>
        </w:rPr>
        <w:t>ept 3: Triangle Similarity</w:t>
      </w:r>
    </w:p>
    <w:p w14:paraId="55ADC1AD" w14:textId="05EBED95" w:rsidR="00884603" w:rsidRPr="00884603" w:rsidRDefault="00884603" w:rsidP="009F0B36">
      <w:pPr>
        <w:spacing w:line="480" w:lineRule="auto"/>
        <w:rPr>
          <w:rFonts w:ascii="Arial" w:hAnsi="Arial" w:cs="Arial"/>
        </w:rPr>
      </w:pPr>
      <w:r w:rsidRPr="00884603">
        <w:rPr>
          <w:rFonts w:ascii="Arial" w:hAnsi="Arial" w:cs="Arial"/>
        </w:rPr>
        <w:t xml:space="preserve">_____ I know the AA, SSS, and the ASA theorems and can use them to prove triangles are </w:t>
      </w:r>
      <w:r w:rsidRPr="00884603">
        <w:rPr>
          <w:rFonts w:ascii="Arial" w:hAnsi="Arial" w:cs="Arial"/>
        </w:rPr>
        <w:tab/>
        <w:t xml:space="preserve">similar. </w:t>
      </w:r>
    </w:p>
    <w:p w14:paraId="061B0D9F" w14:textId="77777777" w:rsidR="009F0B36" w:rsidRDefault="009F0B36" w:rsidP="009F0B36">
      <w:pPr>
        <w:spacing w:line="480" w:lineRule="auto"/>
        <w:rPr>
          <w:rFonts w:ascii="Arial" w:hAnsi="Arial" w:cs="Arial"/>
          <w:b/>
        </w:rPr>
      </w:pPr>
      <w:r w:rsidRPr="004F5DC7">
        <w:rPr>
          <w:rFonts w:ascii="Arial" w:hAnsi="Arial" w:cs="Arial"/>
          <w:b/>
        </w:rPr>
        <w:t>Conc</w:t>
      </w:r>
      <w:r>
        <w:rPr>
          <w:rFonts w:ascii="Arial" w:hAnsi="Arial" w:cs="Arial"/>
          <w:b/>
        </w:rPr>
        <w:t>ept 4: Applications of Similarity</w:t>
      </w:r>
    </w:p>
    <w:p w14:paraId="56E6415C" w14:textId="5ED4E448" w:rsidR="009F0B36" w:rsidRPr="00884603" w:rsidRDefault="00884603" w:rsidP="009F0B36">
      <w:pPr>
        <w:spacing w:line="480" w:lineRule="auto"/>
        <w:rPr>
          <w:rFonts w:ascii="Arial" w:hAnsi="Arial" w:cs="Arial"/>
          <w:bCs/>
          <w:color w:val="000000"/>
        </w:rPr>
      </w:pPr>
      <w:r w:rsidRPr="00884603">
        <w:rPr>
          <w:rFonts w:ascii="Arial" w:hAnsi="Arial" w:cs="Arial"/>
          <w:bCs/>
          <w:color w:val="000000"/>
        </w:rPr>
        <w:t xml:space="preserve">_____ I can use what I learned about similar triangles to solve real-world problems. </w:t>
      </w:r>
    </w:p>
    <w:p w14:paraId="5A6653E4" w14:textId="77777777" w:rsidR="009F0B36" w:rsidRDefault="009F0B36" w:rsidP="009F0B36">
      <w:pPr>
        <w:tabs>
          <w:tab w:val="left" w:pos="2550"/>
        </w:tabs>
        <w:rPr>
          <w:rFonts w:ascii="adlock" w:hAnsi="adlock"/>
          <w:sz w:val="36"/>
          <w:szCs w:val="36"/>
        </w:rPr>
      </w:pPr>
      <w:r>
        <w:rPr>
          <w:rFonts w:ascii="adlock" w:hAnsi="adlock"/>
          <w:sz w:val="36"/>
          <w:szCs w:val="36"/>
        </w:rPr>
        <w:tab/>
      </w:r>
    </w:p>
    <w:p w14:paraId="22AD3A21" w14:textId="77777777" w:rsidR="009F0B36" w:rsidRDefault="009F0B36" w:rsidP="009F0B36">
      <w:pPr>
        <w:tabs>
          <w:tab w:val="left" w:pos="2550"/>
        </w:tabs>
        <w:rPr>
          <w:rFonts w:ascii="adlock" w:hAnsi="adlock"/>
          <w:sz w:val="36"/>
          <w:szCs w:val="36"/>
        </w:rPr>
      </w:pPr>
    </w:p>
    <w:p w14:paraId="6A9BD7D5" w14:textId="77777777" w:rsidR="009F0B36" w:rsidRDefault="009F0B36" w:rsidP="009F0B36">
      <w:pPr>
        <w:tabs>
          <w:tab w:val="left" w:pos="2550"/>
        </w:tabs>
        <w:rPr>
          <w:rFonts w:ascii="adlock" w:hAnsi="adlock"/>
          <w:sz w:val="36"/>
          <w:szCs w:val="36"/>
        </w:rPr>
      </w:pPr>
    </w:p>
    <w:p w14:paraId="77B3EA08" w14:textId="77777777" w:rsidR="009F0B36" w:rsidRDefault="009F0B36" w:rsidP="009F0B36">
      <w:pPr>
        <w:tabs>
          <w:tab w:val="left" w:pos="2550"/>
        </w:tabs>
        <w:rPr>
          <w:rFonts w:ascii="adlock" w:hAnsi="adlock"/>
          <w:sz w:val="36"/>
          <w:szCs w:val="36"/>
        </w:rPr>
      </w:pPr>
    </w:p>
    <w:p w14:paraId="4706178A" w14:textId="77777777" w:rsidR="00884603" w:rsidRDefault="00884603" w:rsidP="00AE5946">
      <w:pPr>
        <w:spacing w:line="480" w:lineRule="auto"/>
        <w:rPr>
          <w:rFonts w:ascii="adlock" w:hAnsi="adlock"/>
          <w:sz w:val="36"/>
          <w:szCs w:val="36"/>
        </w:rPr>
      </w:pPr>
    </w:p>
    <w:p w14:paraId="753C35CB" w14:textId="77777777" w:rsidR="00AE5946" w:rsidRDefault="00AE5946" w:rsidP="00AE5946">
      <w:pPr>
        <w:spacing w:line="480" w:lineRule="auto"/>
        <w:rPr>
          <w:rFonts w:ascii="Arial" w:hAnsi="Arial" w:cs="Arial"/>
          <w:b/>
          <w:bCs/>
          <w:color w:val="000000"/>
        </w:rPr>
      </w:pPr>
      <w:r w:rsidRPr="004F5DC7">
        <w:rPr>
          <w:rFonts w:ascii="Arial" w:hAnsi="Arial" w:cs="Arial"/>
          <w:b/>
          <w:bCs/>
          <w:color w:val="000000"/>
        </w:rPr>
        <w:lastRenderedPageBreak/>
        <w:t xml:space="preserve">Concept 1: </w:t>
      </w:r>
      <w:r>
        <w:rPr>
          <w:rFonts w:ascii="Arial" w:hAnsi="Arial" w:cs="Arial"/>
          <w:b/>
          <w:bCs/>
          <w:color w:val="000000"/>
        </w:rPr>
        <w:t>Dilations</w:t>
      </w:r>
    </w:p>
    <w:p w14:paraId="21E89978" w14:textId="77777777" w:rsidR="009F0B36" w:rsidRDefault="002A4C8F" w:rsidP="009F0B36">
      <w:pPr>
        <w:tabs>
          <w:tab w:val="left" w:pos="2550"/>
        </w:tabs>
        <w:rPr>
          <w:rFonts w:ascii="Arial" w:hAnsi="Arial" w:cs="Arial"/>
        </w:rPr>
      </w:pPr>
      <w:r>
        <w:rPr>
          <w:rFonts w:ascii="Arial" w:hAnsi="Arial" w:cs="Arial"/>
        </w:rPr>
        <w:t>Dilation:</w:t>
      </w:r>
      <w:r>
        <w:rPr>
          <w:rFonts w:ascii="Arial" w:hAnsi="Arial" w:cs="Arial"/>
        </w:rPr>
        <w:br/>
      </w:r>
    </w:p>
    <w:p w14:paraId="735459A5" w14:textId="77777777" w:rsidR="002A4C8F" w:rsidRDefault="002A4C8F" w:rsidP="009F0B36">
      <w:pPr>
        <w:tabs>
          <w:tab w:val="left" w:pos="2550"/>
        </w:tabs>
        <w:rPr>
          <w:rFonts w:ascii="Arial" w:hAnsi="Arial" w:cs="Arial"/>
        </w:rPr>
      </w:pPr>
      <w:r>
        <w:rPr>
          <w:rFonts w:ascii="Arial" w:hAnsi="Arial" w:cs="Arial"/>
        </w:rPr>
        <w:t>Enlargement:</w:t>
      </w:r>
    </w:p>
    <w:p w14:paraId="060012F8" w14:textId="77777777" w:rsidR="002A4C8F" w:rsidRDefault="002A4C8F" w:rsidP="009F0B36">
      <w:pPr>
        <w:tabs>
          <w:tab w:val="left" w:pos="2550"/>
        </w:tabs>
        <w:rPr>
          <w:rFonts w:ascii="Arial" w:hAnsi="Arial" w:cs="Arial"/>
        </w:rPr>
      </w:pPr>
    </w:p>
    <w:p w14:paraId="4BE469AB" w14:textId="77777777" w:rsidR="002A4C8F" w:rsidRDefault="002A4C8F" w:rsidP="009F0B36">
      <w:pPr>
        <w:tabs>
          <w:tab w:val="left" w:pos="2550"/>
        </w:tabs>
        <w:rPr>
          <w:rFonts w:ascii="Arial" w:hAnsi="Arial" w:cs="Arial"/>
        </w:rPr>
      </w:pPr>
      <w:r>
        <w:rPr>
          <w:rFonts w:ascii="Arial" w:hAnsi="Arial" w:cs="Arial"/>
        </w:rPr>
        <w:t>Reduction:</w:t>
      </w:r>
    </w:p>
    <w:p w14:paraId="14B69A18" w14:textId="77777777" w:rsidR="002A4C8F" w:rsidRDefault="002A4C8F" w:rsidP="009F0B36">
      <w:pPr>
        <w:tabs>
          <w:tab w:val="left" w:pos="2550"/>
        </w:tabs>
        <w:rPr>
          <w:rFonts w:ascii="Arial" w:hAnsi="Arial" w:cs="Arial"/>
        </w:rPr>
      </w:pPr>
    </w:p>
    <w:p w14:paraId="3C423D72" w14:textId="77777777" w:rsidR="002A4C8F" w:rsidRDefault="002A4C8F" w:rsidP="009F0B36">
      <w:pPr>
        <w:tabs>
          <w:tab w:val="left" w:pos="2550"/>
        </w:tabs>
        <w:rPr>
          <w:rFonts w:ascii="Arial" w:hAnsi="Arial" w:cs="Arial"/>
        </w:rPr>
      </w:pPr>
      <w:r>
        <w:rPr>
          <w:rFonts w:ascii="Arial" w:hAnsi="Arial" w:cs="Arial"/>
        </w:rPr>
        <w:t>Scale Factor:</w:t>
      </w:r>
    </w:p>
    <w:p w14:paraId="543C1721" w14:textId="77777777" w:rsidR="002A4C8F" w:rsidRDefault="002A4C8F" w:rsidP="009F0B36">
      <w:pPr>
        <w:tabs>
          <w:tab w:val="left" w:pos="2550"/>
        </w:tabs>
        <w:rPr>
          <w:rFonts w:ascii="Arial" w:hAnsi="Arial" w:cs="Arial"/>
        </w:rPr>
      </w:pPr>
    </w:p>
    <w:p w14:paraId="2050293A" w14:textId="77777777" w:rsidR="002A4C8F" w:rsidRDefault="002A4C8F" w:rsidP="009F0B36">
      <w:pPr>
        <w:tabs>
          <w:tab w:val="left" w:pos="2550"/>
        </w:tabs>
        <w:rPr>
          <w:rFonts w:ascii="Arial" w:hAnsi="Arial" w:cs="Arial"/>
        </w:rPr>
      </w:pPr>
      <w:r>
        <w:rPr>
          <w:rFonts w:ascii="Arial" w:hAnsi="Arial" w:cs="Arial"/>
        </w:rPr>
        <w:t>Center of Dilation:</w:t>
      </w:r>
    </w:p>
    <w:p w14:paraId="3E4A608D" w14:textId="77777777" w:rsidR="002A4C8F" w:rsidRDefault="002A4C8F" w:rsidP="009F0B36">
      <w:pPr>
        <w:tabs>
          <w:tab w:val="left" w:pos="2550"/>
        </w:tabs>
        <w:rPr>
          <w:rFonts w:ascii="Arial" w:hAnsi="Arial" w:cs="Arial"/>
        </w:rPr>
      </w:pPr>
    </w:p>
    <w:p w14:paraId="4666C9D4" w14:textId="769C4809" w:rsidR="002A4C8F" w:rsidRDefault="002A4C8F" w:rsidP="009F0B36">
      <w:pPr>
        <w:tabs>
          <w:tab w:val="left" w:pos="2550"/>
        </w:tabs>
        <w:rPr>
          <w:rFonts w:ascii="Arial" w:hAnsi="Arial" w:cs="Arial"/>
        </w:rPr>
      </w:pPr>
      <w:r>
        <w:rPr>
          <w:rFonts w:ascii="Arial" w:hAnsi="Arial" w:cs="Arial"/>
        </w:rPr>
        <w:t>State whether the following dilations are a reduction or an enlargement based on their scale factor</w:t>
      </w:r>
      <w:r w:rsidR="00D82D52">
        <w:rPr>
          <w:rFonts w:ascii="Arial" w:hAnsi="Arial" w:cs="Arial"/>
        </w:rPr>
        <w:t>(k)</w:t>
      </w:r>
      <w:r>
        <w:rPr>
          <w:rFonts w:ascii="Arial" w:hAnsi="Arial" w:cs="Arial"/>
        </w:rPr>
        <w:t>:</w:t>
      </w:r>
    </w:p>
    <w:p w14:paraId="7059A43A" w14:textId="77777777" w:rsidR="002A4C8F" w:rsidRDefault="002A4C8F" w:rsidP="009F0B36">
      <w:pPr>
        <w:tabs>
          <w:tab w:val="left" w:pos="2550"/>
        </w:tabs>
        <w:rPr>
          <w:rFonts w:ascii="Arial" w:hAnsi="Arial" w:cs="Arial"/>
        </w:rPr>
      </w:pPr>
    </w:p>
    <w:p w14:paraId="39FE3996" w14:textId="3B208B3B" w:rsidR="002A4C8F" w:rsidRDefault="00D82D52" w:rsidP="009F0B36">
      <w:pPr>
        <w:tabs>
          <w:tab w:val="left" w:pos="2550"/>
        </w:tabs>
        <w:rPr>
          <w:rFonts w:ascii="Arial" w:hAnsi="Arial" w:cs="Arial"/>
        </w:rPr>
      </w:pPr>
      <w:r>
        <w:rPr>
          <w:rFonts w:ascii="Arial" w:hAnsi="Arial" w:cs="Arial"/>
        </w:rPr>
        <w:t>k=3</w:t>
      </w:r>
      <w:r>
        <w:rPr>
          <w:rFonts w:ascii="Arial" w:hAnsi="Arial" w:cs="Arial"/>
        </w:rPr>
        <w:tab/>
      </w:r>
      <w:r>
        <w:rPr>
          <w:rFonts w:ascii="Arial" w:hAnsi="Arial" w:cs="Arial"/>
        </w:rPr>
        <w:tab/>
        <w:t>k=1/3</w:t>
      </w:r>
      <w:r>
        <w:rPr>
          <w:rFonts w:ascii="Arial" w:hAnsi="Arial" w:cs="Arial"/>
        </w:rPr>
        <w:tab/>
      </w:r>
      <w:r>
        <w:rPr>
          <w:rFonts w:ascii="Arial" w:hAnsi="Arial" w:cs="Arial"/>
        </w:rPr>
        <w:tab/>
      </w:r>
      <w:r>
        <w:rPr>
          <w:rFonts w:ascii="Arial" w:hAnsi="Arial" w:cs="Arial"/>
        </w:rPr>
        <w:tab/>
      </w:r>
      <w:r>
        <w:rPr>
          <w:rFonts w:ascii="Arial" w:hAnsi="Arial" w:cs="Arial"/>
        </w:rPr>
        <w:tab/>
        <w:t>k=3/2</w:t>
      </w:r>
      <w:r>
        <w:rPr>
          <w:rFonts w:ascii="Arial" w:hAnsi="Arial" w:cs="Arial"/>
        </w:rPr>
        <w:tab/>
      </w:r>
      <w:r>
        <w:rPr>
          <w:rFonts w:ascii="Arial" w:hAnsi="Arial" w:cs="Arial"/>
        </w:rPr>
        <w:tab/>
      </w:r>
      <w:r>
        <w:rPr>
          <w:rFonts w:ascii="Arial" w:hAnsi="Arial" w:cs="Arial"/>
        </w:rPr>
        <w:tab/>
      </w:r>
      <w:r>
        <w:rPr>
          <w:rFonts w:ascii="Arial" w:hAnsi="Arial" w:cs="Arial"/>
        </w:rPr>
        <w:tab/>
        <w:t>k=.67</w:t>
      </w:r>
    </w:p>
    <w:p w14:paraId="68F3F459" w14:textId="77777777" w:rsidR="002A4C8F" w:rsidRDefault="002A4C8F" w:rsidP="009F0B36">
      <w:pPr>
        <w:tabs>
          <w:tab w:val="left" w:pos="2550"/>
        </w:tabs>
        <w:rPr>
          <w:rFonts w:ascii="Arial" w:hAnsi="Arial" w:cs="Arial"/>
        </w:rPr>
      </w:pPr>
    </w:p>
    <w:p w14:paraId="71F1F7C2" w14:textId="77777777" w:rsidR="002A4C8F" w:rsidRDefault="002A4C8F" w:rsidP="009F0B36">
      <w:pPr>
        <w:tabs>
          <w:tab w:val="left" w:pos="2550"/>
        </w:tabs>
        <w:rPr>
          <w:rFonts w:ascii="Arial" w:hAnsi="Arial" w:cs="Arial"/>
        </w:rPr>
      </w:pPr>
    </w:p>
    <w:p w14:paraId="6ABAD039" w14:textId="77777777" w:rsidR="002A4C8F" w:rsidRDefault="002A4C8F" w:rsidP="009F0B36">
      <w:pPr>
        <w:tabs>
          <w:tab w:val="left" w:pos="2550"/>
        </w:tabs>
        <w:rPr>
          <w:rFonts w:ascii="Arial" w:hAnsi="Arial" w:cs="Arial"/>
        </w:rPr>
      </w:pPr>
    </w:p>
    <w:p w14:paraId="3CF79E1D" w14:textId="5F08A23E" w:rsidR="0093050A" w:rsidRDefault="002A4C8F" w:rsidP="009F0B36">
      <w:pPr>
        <w:tabs>
          <w:tab w:val="left" w:pos="2550"/>
        </w:tabs>
        <w:rPr>
          <w:rFonts w:ascii="Arial" w:hAnsi="Arial" w:cs="Arial"/>
        </w:rPr>
      </w:pPr>
      <w:r>
        <w:rPr>
          <w:rFonts w:ascii="Arial" w:hAnsi="Arial" w:cs="Arial"/>
        </w:rPr>
        <w:t xml:space="preserve">Determine whether the dilation is a reduction or an enlargement. Then find it’s scale factor. </w:t>
      </w:r>
    </w:p>
    <w:p w14:paraId="31E27DA8" w14:textId="776F5749" w:rsidR="0093050A" w:rsidRDefault="0093050A" w:rsidP="009F0B36">
      <w:pPr>
        <w:tabs>
          <w:tab w:val="left" w:pos="2550"/>
        </w:tabs>
        <w:rPr>
          <w:rFonts w:ascii="Arial" w:hAnsi="Arial" w:cs="Arial"/>
        </w:rPr>
      </w:pPr>
      <w:r>
        <w:rPr>
          <w:rFonts w:ascii="Arial" w:hAnsi="Arial" w:cs="Arial"/>
        </w:rPr>
        <w:t xml:space="preserve">             From Orange to Blue</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From Green to Purple</w:t>
      </w:r>
    </w:p>
    <w:p w14:paraId="0C8870A6" w14:textId="0ACEE209" w:rsidR="002A4C8F" w:rsidRDefault="002A4C8F" w:rsidP="002A4C8F">
      <w:pPr>
        <w:tabs>
          <w:tab w:val="left" w:pos="2550"/>
        </w:tabs>
        <w:rPr>
          <w:rFonts w:ascii="Arial" w:hAnsi="Arial" w:cs="Arial"/>
        </w:rPr>
      </w:pPr>
    </w:p>
    <w:p w14:paraId="2D002681" w14:textId="3DC2204D" w:rsidR="002A4C8F" w:rsidRDefault="0093050A" w:rsidP="002A4C8F">
      <w:pPr>
        <w:tabs>
          <w:tab w:val="left" w:pos="2550"/>
        </w:tabs>
        <w:rPr>
          <w:rFonts w:ascii="Arial" w:hAnsi="Arial" w:cs="Arial"/>
        </w:rPr>
      </w:pPr>
      <w:r>
        <w:rPr>
          <w:rFonts w:ascii="Arial" w:hAnsi="Arial" w:cs="Arial"/>
          <w:noProof/>
        </w:rPr>
        <w:drawing>
          <wp:anchor distT="0" distB="0" distL="114300" distR="114300" simplePos="0" relativeHeight="251664384" behindDoc="0" locked="0" layoutInCell="1" allowOverlap="1" wp14:anchorId="1D5CE233" wp14:editId="2F9CEAA5">
            <wp:simplePos x="0" y="0"/>
            <wp:positionH relativeFrom="column">
              <wp:posOffset>3709035</wp:posOffset>
            </wp:positionH>
            <wp:positionV relativeFrom="paragraph">
              <wp:posOffset>156210</wp:posOffset>
            </wp:positionV>
            <wp:extent cx="2266315" cy="2286635"/>
            <wp:effectExtent l="0" t="0" r="0" b="0"/>
            <wp:wrapTight wrapText="bothSides">
              <wp:wrapPolygon edited="0">
                <wp:start x="0" y="0"/>
                <wp:lineTo x="0" y="21354"/>
                <wp:lineTo x="21303" y="21354"/>
                <wp:lineTo x="21303"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2017-03-26 at 6.46.08 PM.png"/>
                    <pic:cNvPicPr/>
                  </pic:nvPicPr>
                  <pic:blipFill rotWithShape="1">
                    <a:blip r:embed="rId5">
                      <a:extLst>
                        <a:ext uri="{28A0092B-C50C-407E-A947-70E740481C1C}">
                          <a14:useLocalDpi xmlns:a14="http://schemas.microsoft.com/office/drawing/2010/main" val="0"/>
                        </a:ext>
                      </a:extLst>
                    </a:blip>
                    <a:srcRect l="8174" t="7241" b="5877"/>
                    <a:stretch/>
                  </pic:blipFill>
                  <pic:spPr bwMode="auto">
                    <a:xfrm>
                      <a:off x="0" y="0"/>
                      <a:ext cx="2266315" cy="22866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E488C">
        <w:rPr>
          <w:rFonts w:ascii="Arial" w:hAnsi="Arial" w:cs="Arial"/>
          <w:noProof/>
        </w:rPr>
        <w:drawing>
          <wp:anchor distT="0" distB="0" distL="114300" distR="114300" simplePos="0" relativeHeight="251665408" behindDoc="0" locked="0" layoutInCell="1" allowOverlap="1" wp14:anchorId="221B5B9F" wp14:editId="28F4BC62">
            <wp:simplePos x="0" y="0"/>
            <wp:positionH relativeFrom="column">
              <wp:posOffset>0</wp:posOffset>
            </wp:positionH>
            <wp:positionV relativeFrom="paragraph">
              <wp:posOffset>-4445</wp:posOffset>
            </wp:positionV>
            <wp:extent cx="2647474" cy="2491740"/>
            <wp:effectExtent l="0" t="0" r="0" b="0"/>
            <wp:wrapTight wrapText="bothSides">
              <wp:wrapPolygon edited="0">
                <wp:start x="0" y="0"/>
                <wp:lineTo x="0" y="21358"/>
                <wp:lineTo x="21346" y="21358"/>
                <wp:lineTo x="2134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 Shot 2017-03-26 at 6.43.10 PM.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2647474" cy="2491740"/>
                    </a:xfrm>
                    <a:prstGeom prst="rect">
                      <a:avLst/>
                    </a:prstGeom>
                  </pic:spPr>
                </pic:pic>
              </a:graphicData>
            </a:graphic>
            <wp14:sizeRelH relativeFrom="page">
              <wp14:pctWidth>0</wp14:pctWidth>
            </wp14:sizeRelH>
            <wp14:sizeRelV relativeFrom="page">
              <wp14:pctHeight>0</wp14:pctHeight>
            </wp14:sizeRelV>
          </wp:anchor>
        </w:drawing>
      </w:r>
    </w:p>
    <w:p w14:paraId="6A8A2FD2" w14:textId="19AB2351" w:rsidR="00D82D52" w:rsidRDefault="00D82D52" w:rsidP="002A4C8F">
      <w:pPr>
        <w:tabs>
          <w:tab w:val="left" w:pos="2550"/>
        </w:tabs>
        <w:rPr>
          <w:rFonts w:ascii="Arial" w:hAnsi="Arial" w:cs="Arial"/>
        </w:rPr>
      </w:pPr>
    </w:p>
    <w:p w14:paraId="79D1E146" w14:textId="3FA3A99D" w:rsidR="002A4C8F" w:rsidRDefault="002A4C8F" w:rsidP="002A4C8F">
      <w:pPr>
        <w:tabs>
          <w:tab w:val="left" w:pos="2550"/>
        </w:tabs>
        <w:rPr>
          <w:rFonts w:ascii="Arial" w:hAnsi="Arial" w:cs="Arial"/>
        </w:rPr>
      </w:pPr>
    </w:p>
    <w:p w14:paraId="03BC4666" w14:textId="77777777" w:rsidR="002A4C8F" w:rsidRDefault="002A4C8F" w:rsidP="002A4C8F">
      <w:pPr>
        <w:tabs>
          <w:tab w:val="left" w:pos="2550"/>
        </w:tabs>
        <w:rPr>
          <w:rFonts w:ascii="Arial" w:hAnsi="Arial" w:cs="Arial"/>
        </w:rPr>
      </w:pPr>
    </w:p>
    <w:p w14:paraId="68E57638" w14:textId="77777777" w:rsidR="002A4C8F" w:rsidRDefault="002A4C8F" w:rsidP="002A4C8F">
      <w:pPr>
        <w:tabs>
          <w:tab w:val="left" w:pos="2550"/>
        </w:tabs>
        <w:rPr>
          <w:rFonts w:ascii="Arial" w:hAnsi="Arial" w:cs="Arial"/>
        </w:rPr>
      </w:pPr>
    </w:p>
    <w:p w14:paraId="45F520E7" w14:textId="77777777" w:rsidR="002A4C8F" w:rsidRDefault="002A4C8F" w:rsidP="002A4C8F">
      <w:pPr>
        <w:tabs>
          <w:tab w:val="left" w:pos="2550"/>
        </w:tabs>
        <w:rPr>
          <w:rFonts w:ascii="Arial" w:hAnsi="Arial" w:cs="Arial"/>
        </w:rPr>
      </w:pPr>
    </w:p>
    <w:p w14:paraId="61A345F7" w14:textId="77777777" w:rsidR="0093050A" w:rsidRDefault="0093050A" w:rsidP="002A4C8F">
      <w:pPr>
        <w:tabs>
          <w:tab w:val="left" w:pos="2550"/>
        </w:tabs>
        <w:rPr>
          <w:rFonts w:ascii="Arial" w:hAnsi="Arial" w:cs="Arial"/>
        </w:rPr>
      </w:pPr>
    </w:p>
    <w:p w14:paraId="4FC00A11" w14:textId="77777777" w:rsidR="0093050A" w:rsidRDefault="0093050A" w:rsidP="002A4C8F">
      <w:pPr>
        <w:tabs>
          <w:tab w:val="left" w:pos="2550"/>
        </w:tabs>
        <w:rPr>
          <w:rFonts w:ascii="Arial" w:hAnsi="Arial" w:cs="Arial"/>
        </w:rPr>
      </w:pPr>
    </w:p>
    <w:p w14:paraId="154F1940" w14:textId="77777777" w:rsidR="0093050A" w:rsidRDefault="0093050A" w:rsidP="002A4C8F">
      <w:pPr>
        <w:tabs>
          <w:tab w:val="left" w:pos="2550"/>
        </w:tabs>
        <w:rPr>
          <w:rFonts w:ascii="Arial" w:hAnsi="Arial" w:cs="Arial"/>
        </w:rPr>
      </w:pPr>
    </w:p>
    <w:p w14:paraId="16887562" w14:textId="77777777" w:rsidR="0093050A" w:rsidRDefault="0093050A" w:rsidP="002A4C8F">
      <w:pPr>
        <w:tabs>
          <w:tab w:val="left" w:pos="2550"/>
        </w:tabs>
        <w:rPr>
          <w:rFonts w:ascii="Arial" w:hAnsi="Arial" w:cs="Arial"/>
        </w:rPr>
      </w:pPr>
    </w:p>
    <w:p w14:paraId="0C0BEEDF" w14:textId="77777777" w:rsidR="0093050A" w:rsidRDefault="0093050A" w:rsidP="002A4C8F">
      <w:pPr>
        <w:tabs>
          <w:tab w:val="left" w:pos="2550"/>
        </w:tabs>
        <w:rPr>
          <w:rFonts w:ascii="Arial" w:hAnsi="Arial" w:cs="Arial"/>
        </w:rPr>
      </w:pPr>
    </w:p>
    <w:p w14:paraId="40D79251" w14:textId="77777777" w:rsidR="0093050A" w:rsidRDefault="0093050A" w:rsidP="002A4C8F">
      <w:pPr>
        <w:tabs>
          <w:tab w:val="left" w:pos="2550"/>
        </w:tabs>
        <w:rPr>
          <w:rFonts w:ascii="Arial" w:hAnsi="Arial" w:cs="Arial"/>
        </w:rPr>
      </w:pPr>
    </w:p>
    <w:p w14:paraId="2914F4D6" w14:textId="77777777" w:rsidR="0093050A" w:rsidRDefault="0093050A" w:rsidP="002A4C8F">
      <w:pPr>
        <w:tabs>
          <w:tab w:val="left" w:pos="2550"/>
        </w:tabs>
        <w:rPr>
          <w:rFonts w:ascii="Arial" w:hAnsi="Arial" w:cs="Arial"/>
        </w:rPr>
      </w:pPr>
    </w:p>
    <w:p w14:paraId="24016D31" w14:textId="77777777" w:rsidR="0093050A" w:rsidRDefault="0093050A" w:rsidP="002A4C8F">
      <w:pPr>
        <w:tabs>
          <w:tab w:val="left" w:pos="2550"/>
        </w:tabs>
        <w:rPr>
          <w:rFonts w:ascii="Arial" w:hAnsi="Arial" w:cs="Arial"/>
        </w:rPr>
      </w:pPr>
    </w:p>
    <w:p w14:paraId="1D1E168C" w14:textId="77777777" w:rsidR="0093050A" w:rsidRDefault="0093050A" w:rsidP="002A4C8F">
      <w:pPr>
        <w:tabs>
          <w:tab w:val="left" w:pos="2550"/>
        </w:tabs>
        <w:rPr>
          <w:rFonts w:ascii="Arial" w:hAnsi="Arial" w:cs="Arial"/>
        </w:rPr>
      </w:pPr>
    </w:p>
    <w:p w14:paraId="05748E0A" w14:textId="6533B3C9" w:rsidR="0093050A" w:rsidRDefault="0093050A" w:rsidP="002A4C8F">
      <w:pPr>
        <w:tabs>
          <w:tab w:val="left" w:pos="2550"/>
        </w:tabs>
        <w:rPr>
          <w:rFonts w:ascii="Arial" w:hAnsi="Arial" w:cs="Arial"/>
        </w:rPr>
      </w:pPr>
      <w:r>
        <w:rPr>
          <w:rFonts w:ascii="Arial" w:hAnsi="Arial" w:cs="Arial"/>
        </w:rPr>
        <w:t>Scale Factor, K=</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Scale Factor, K=</w:t>
      </w:r>
    </w:p>
    <w:p w14:paraId="69451570" w14:textId="77777777" w:rsidR="00481F87" w:rsidRDefault="00481F87" w:rsidP="002A4C8F">
      <w:pPr>
        <w:tabs>
          <w:tab w:val="left" w:pos="2550"/>
        </w:tabs>
        <w:rPr>
          <w:rFonts w:ascii="Arial" w:hAnsi="Arial" w:cs="Arial"/>
        </w:rPr>
      </w:pPr>
    </w:p>
    <w:p w14:paraId="40B2FD18" w14:textId="01C3B41D" w:rsidR="0093050A" w:rsidRDefault="0093050A" w:rsidP="002A4C8F">
      <w:pPr>
        <w:tabs>
          <w:tab w:val="left" w:pos="2550"/>
        </w:tabs>
        <w:rPr>
          <w:rFonts w:ascii="Arial" w:hAnsi="Arial" w:cs="Arial"/>
        </w:rPr>
      </w:pPr>
      <w:r>
        <w:rPr>
          <w:rFonts w:ascii="Arial" w:hAnsi="Arial" w:cs="Arial"/>
        </w:rPr>
        <w:t>Draw the shape after a dilation with the given scale factor:</w:t>
      </w:r>
    </w:p>
    <w:p w14:paraId="1B4A1979" w14:textId="62036E57" w:rsidR="0093050A" w:rsidRDefault="0093050A" w:rsidP="002A4C8F">
      <w:pPr>
        <w:tabs>
          <w:tab w:val="left" w:pos="2550"/>
        </w:tabs>
        <w:rPr>
          <w:rFonts w:ascii="Arial" w:hAnsi="Arial" w:cs="Arial"/>
        </w:rPr>
      </w:pPr>
      <w:r>
        <w:rPr>
          <w:rFonts w:ascii="Arial" w:hAnsi="Arial" w:cs="Arial"/>
        </w:rPr>
        <w:t>K=1/4</w:t>
      </w:r>
      <w:r w:rsidR="00481F87">
        <w:rPr>
          <w:rFonts w:ascii="Arial" w:hAnsi="Arial" w:cs="Arial"/>
        </w:rPr>
        <w:tab/>
      </w:r>
      <w:r w:rsidR="00481F87">
        <w:rPr>
          <w:rFonts w:ascii="Arial" w:hAnsi="Arial" w:cs="Arial"/>
        </w:rPr>
        <w:tab/>
      </w:r>
      <w:r w:rsidR="00481F87">
        <w:rPr>
          <w:rFonts w:ascii="Arial" w:hAnsi="Arial" w:cs="Arial"/>
        </w:rPr>
        <w:tab/>
      </w:r>
      <w:r w:rsidR="00481F87">
        <w:rPr>
          <w:rFonts w:ascii="Arial" w:hAnsi="Arial" w:cs="Arial"/>
        </w:rPr>
        <w:tab/>
        <w:t xml:space="preserve">        K=4</w:t>
      </w:r>
      <w:r w:rsidR="00481F87">
        <w:rPr>
          <w:rFonts w:ascii="Arial" w:hAnsi="Arial" w:cs="Arial"/>
        </w:rPr>
        <w:tab/>
      </w:r>
      <w:r w:rsidR="00481F87">
        <w:rPr>
          <w:rFonts w:ascii="Arial" w:hAnsi="Arial" w:cs="Arial"/>
        </w:rPr>
        <w:tab/>
      </w:r>
      <w:r w:rsidR="00481F87">
        <w:rPr>
          <w:rFonts w:ascii="Arial" w:hAnsi="Arial" w:cs="Arial"/>
        </w:rPr>
        <w:tab/>
      </w:r>
      <w:r w:rsidR="00481F87">
        <w:rPr>
          <w:rFonts w:ascii="Arial" w:hAnsi="Arial" w:cs="Arial"/>
        </w:rPr>
        <w:tab/>
      </w:r>
      <w:r w:rsidR="00481F87">
        <w:rPr>
          <w:rFonts w:ascii="Arial" w:hAnsi="Arial" w:cs="Arial"/>
        </w:rPr>
        <w:tab/>
        <w:t xml:space="preserve">      </w:t>
      </w:r>
      <w:r w:rsidR="00A11846">
        <w:rPr>
          <w:rFonts w:ascii="Arial" w:hAnsi="Arial" w:cs="Arial"/>
        </w:rPr>
        <w:t>K=2</w:t>
      </w:r>
    </w:p>
    <w:p w14:paraId="2DA45B69" w14:textId="38ACECB4" w:rsidR="0093050A" w:rsidRDefault="00367A4C" w:rsidP="002A4C8F">
      <w:pPr>
        <w:tabs>
          <w:tab w:val="left" w:pos="2550"/>
        </w:tabs>
        <w:rPr>
          <w:rFonts w:ascii="Arial" w:hAnsi="Arial" w:cs="Arial"/>
        </w:rPr>
      </w:pPr>
      <w:r>
        <w:rPr>
          <w:rFonts w:ascii="Arial" w:hAnsi="Arial" w:cs="Arial"/>
          <w:noProof/>
        </w:rPr>
        <mc:AlternateContent>
          <mc:Choice Requires="wps">
            <w:drawing>
              <wp:anchor distT="0" distB="0" distL="114300" distR="114300" simplePos="0" relativeHeight="251672576" behindDoc="0" locked="0" layoutInCell="1" allowOverlap="1" wp14:anchorId="1266914D" wp14:editId="39C1FED6">
                <wp:simplePos x="0" y="0"/>
                <wp:positionH relativeFrom="column">
                  <wp:posOffset>-63500</wp:posOffset>
                </wp:positionH>
                <wp:positionV relativeFrom="paragraph">
                  <wp:posOffset>76200</wp:posOffset>
                </wp:positionV>
                <wp:extent cx="800100" cy="45085"/>
                <wp:effectExtent l="0" t="0" r="38100" b="31115"/>
                <wp:wrapThrough wrapText="bothSides">
                  <wp:wrapPolygon edited="0">
                    <wp:start x="0" y="0"/>
                    <wp:lineTo x="0" y="24338"/>
                    <wp:lineTo x="21943" y="24338"/>
                    <wp:lineTo x="21943" y="0"/>
                    <wp:lineTo x="0" y="0"/>
                  </wp:wrapPolygon>
                </wp:wrapThrough>
                <wp:docPr id="25" name="Rectangle 25"/>
                <wp:cNvGraphicFramePr/>
                <a:graphic xmlns:a="http://schemas.openxmlformats.org/drawingml/2006/main">
                  <a:graphicData uri="http://schemas.microsoft.com/office/word/2010/wordprocessingShape">
                    <wps:wsp>
                      <wps:cNvSpPr/>
                      <wps:spPr>
                        <a:xfrm>
                          <a:off x="0" y="0"/>
                          <a:ext cx="800100" cy="4508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mv="urn:schemas-microsoft-com:mac:vml" xmlns:mo="http://schemas.microsoft.com/office/mac/office/2008/main">
            <w:pict>
              <v:rect w14:anchorId="4D0AA361" id="Rectangle 25" o:spid="_x0000_s1026" style="position:absolute;margin-left:-5pt;margin-top:6pt;width:63pt;height:3.5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" fillcolor="white [3212]" strokecolor="white [3212]" strokeweight="1pt">
                <w10:wrap type="through"/>
              </v:rect>
            </w:pict>
          </mc:Fallback>
        </mc:AlternateContent>
      </w:r>
      <w:r w:rsidR="00481F87">
        <w:rPr>
          <w:rFonts w:ascii="Arial" w:hAnsi="Arial" w:cs="Arial"/>
          <w:noProof/>
        </w:rPr>
        <w:drawing>
          <wp:anchor distT="0" distB="0" distL="114300" distR="114300" simplePos="0" relativeHeight="251666432" behindDoc="0" locked="0" layoutInCell="1" allowOverlap="1" wp14:anchorId="7DCB9236" wp14:editId="7515808D">
            <wp:simplePos x="0" y="0"/>
            <wp:positionH relativeFrom="column">
              <wp:posOffset>2453005</wp:posOffset>
            </wp:positionH>
            <wp:positionV relativeFrom="paragraph">
              <wp:posOffset>81280</wp:posOffset>
            </wp:positionV>
            <wp:extent cx="2045335" cy="2030095"/>
            <wp:effectExtent l="0" t="0" r="12065" b="1905"/>
            <wp:wrapTight wrapText="bothSides">
              <wp:wrapPolygon edited="0">
                <wp:start x="0" y="0"/>
                <wp:lineTo x="0" y="21350"/>
                <wp:lineTo x="21459" y="21350"/>
                <wp:lineTo x="21459"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 Shot 2017-03-26 at 6.51.53 PM.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2045335" cy="2030095"/>
                    </a:xfrm>
                    <a:prstGeom prst="rect">
                      <a:avLst/>
                    </a:prstGeom>
                  </pic:spPr>
                </pic:pic>
              </a:graphicData>
            </a:graphic>
            <wp14:sizeRelH relativeFrom="page">
              <wp14:pctWidth>0</wp14:pctWidth>
            </wp14:sizeRelH>
            <wp14:sizeRelV relativeFrom="page">
              <wp14:pctHeight>0</wp14:pctHeight>
            </wp14:sizeRelV>
          </wp:anchor>
        </w:drawing>
      </w:r>
      <w:r w:rsidR="005B4369">
        <w:rPr>
          <w:rFonts w:ascii="Arial" w:hAnsi="Arial" w:cs="Arial"/>
          <w:noProof/>
        </w:rPr>
        <w:drawing>
          <wp:anchor distT="0" distB="0" distL="114300" distR="114300" simplePos="0" relativeHeight="251667456" behindDoc="0" locked="0" layoutInCell="1" allowOverlap="1" wp14:anchorId="185F4407" wp14:editId="29798A18">
            <wp:simplePos x="0" y="0"/>
            <wp:positionH relativeFrom="column">
              <wp:posOffset>-63500</wp:posOffset>
            </wp:positionH>
            <wp:positionV relativeFrom="paragraph">
              <wp:posOffset>71120</wp:posOffset>
            </wp:positionV>
            <wp:extent cx="1959358" cy="2059940"/>
            <wp:effectExtent l="0" t="0" r="0" b="0"/>
            <wp:wrapTight wrapText="bothSides">
              <wp:wrapPolygon edited="0">
                <wp:start x="0" y="0"/>
                <wp:lineTo x="0" y="21307"/>
                <wp:lineTo x="21285" y="21307"/>
                <wp:lineTo x="21285"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 Shot 2017-03-26 at 6.49.50 PM.png"/>
                    <pic:cNvPicPr/>
                  </pic:nvPicPr>
                  <pic:blipFill>
                    <a:blip r:embed="rId8">
                      <a:extLst>
                        <a:ext uri="{28A0092B-C50C-407E-A947-70E740481C1C}">
                          <a14:useLocalDpi xmlns:a14="http://schemas.microsoft.com/office/drawing/2010/main" val="0"/>
                        </a:ext>
                      </a:extLst>
                    </a:blip>
                    <a:stretch>
                      <a:fillRect/>
                    </a:stretch>
                  </pic:blipFill>
                  <pic:spPr>
                    <a:xfrm>
                      <a:off x="0" y="0"/>
                      <a:ext cx="1969652" cy="2070762"/>
                    </a:xfrm>
                    <a:prstGeom prst="rect">
                      <a:avLst/>
                    </a:prstGeom>
                  </pic:spPr>
                </pic:pic>
              </a:graphicData>
            </a:graphic>
            <wp14:sizeRelH relativeFrom="page">
              <wp14:pctWidth>0</wp14:pctWidth>
            </wp14:sizeRelH>
            <wp14:sizeRelV relativeFrom="page">
              <wp14:pctHeight>0</wp14:pctHeight>
            </wp14:sizeRelV>
          </wp:anchor>
        </w:drawing>
      </w:r>
    </w:p>
    <w:p w14:paraId="419D2F5F" w14:textId="5A7A3257" w:rsidR="0093050A" w:rsidRDefault="00A11846" w:rsidP="002A4C8F">
      <w:pPr>
        <w:tabs>
          <w:tab w:val="left" w:pos="2550"/>
        </w:tabs>
        <w:rPr>
          <w:rFonts w:ascii="Arial" w:hAnsi="Arial" w:cs="Arial"/>
        </w:rPr>
      </w:pPr>
      <w:r>
        <w:rPr>
          <w:rFonts w:ascii="Arial" w:hAnsi="Arial" w:cs="Arial"/>
          <w:noProof/>
        </w:rPr>
        <w:drawing>
          <wp:anchor distT="0" distB="0" distL="114300" distR="114300" simplePos="0" relativeHeight="251668480" behindDoc="0" locked="0" layoutInCell="1" allowOverlap="1" wp14:anchorId="331CE77C" wp14:editId="697BD6BD">
            <wp:simplePos x="0" y="0"/>
            <wp:positionH relativeFrom="column">
              <wp:posOffset>5052060</wp:posOffset>
            </wp:positionH>
            <wp:positionV relativeFrom="paragraph">
              <wp:posOffset>13970</wp:posOffset>
            </wp:positionV>
            <wp:extent cx="2021840" cy="1941830"/>
            <wp:effectExtent l="0" t="0" r="10160" b="0"/>
            <wp:wrapTight wrapText="bothSides">
              <wp:wrapPolygon edited="0">
                <wp:start x="0" y="0"/>
                <wp:lineTo x="0" y="21190"/>
                <wp:lineTo x="21437" y="21190"/>
                <wp:lineTo x="21437"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creen Shot 2017-03-26 at 6.55.43 PM.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021840" cy="1941830"/>
                    </a:xfrm>
                    <a:prstGeom prst="rect">
                      <a:avLst/>
                    </a:prstGeom>
                  </pic:spPr>
                </pic:pic>
              </a:graphicData>
            </a:graphic>
            <wp14:sizeRelH relativeFrom="page">
              <wp14:pctWidth>0</wp14:pctWidth>
            </wp14:sizeRelH>
            <wp14:sizeRelV relativeFrom="page">
              <wp14:pctHeight>0</wp14:pctHeight>
            </wp14:sizeRelV>
          </wp:anchor>
        </w:drawing>
      </w:r>
    </w:p>
    <w:p w14:paraId="462F1CFD" w14:textId="5D066C6B" w:rsidR="0093050A" w:rsidRDefault="0093050A" w:rsidP="002A4C8F">
      <w:pPr>
        <w:tabs>
          <w:tab w:val="left" w:pos="2550"/>
        </w:tabs>
        <w:rPr>
          <w:rFonts w:ascii="Arial" w:hAnsi="Arial" w:cs="Arial"/>
        </w:rPr>
      </w:pPr>
    </w:p>
    <w:p w14:paraId="1877E8B5" w14:textId="184E3CF1" w:rsidR="0093050A" w:rsidRDefault="0093050A" w:rsidP="002A4C8F">
      <w:pPr>
        <w:tabs>
          <w:tab w:val="left" w:pos="2550"/>
        </w:tabs>
        <w:rPr>
          <w:rFonts w:ascii="Arial" w:hAnsi="Arial" w:cs="Arial"/>
        </w:rPr>
      </w:pPr>
    </w:p>
    <w:p w14:paraId="4B273694" w14:textId="77777777" w:rsidR="0093050A" w:rsidRDefault="0093050A" w:rsidP="002A4C8F">
      <w:pPr>
        <w:tabs>
          <w:tab w:val="left" w:pos="2550"/>
        </w:tabs>
        <w:rPr>
          <w:rFonts w:ascii="Arial" w:hAnsi="Arial" w:cs="Arial"/>
        </w:rPr>
      </w:pPr>
    </w:p>
    <w:p w14:paraId="3A65A8E7" w14:textId="77777777" w:rsidR="0093050A" w:rsidRDefault="0093050A" w:rsidP="002A4C8F">
      <w:pPr>
        <w:tabs>
          <w:tab w:val="left" w:pos="2550"/>
        </w:tabs>
        <w:rPr>
          <w:rFonts w:ascii="Arial" w:hAnsi="Arial" w:cs="Arial"/>
        </w:rPr>
      </w:pPr>
    </w:p>
    <w:p w14:paraId="690D774A" w14:textId="0CCD9128" w:rsidR="0093050A" w:rsidRDefault="0093050A" w:rsidP="002A4C8F">
      <w:pPr>
        <w:tabs>
          <w:tab w:val="left" w:pos="2550"/>
        </w:tabs>
        <w:rPr>
          <w:rFonts w:ascii="Arial" w:hAnsi="Arial" w:cs="Arial"/>
        </w:rPr>
      </w:pPr>
    </w:p>
    <w:p w14:paraId="44A635C3" w14:textId="1D79239B" w:rsidR="0093050A" w:rsidRDefault="0093050A" w:rsidP="002A4C8F">
      <w:pPr>
        <w:tabs>
          <w:tab w:val="left" w:pos="2550"/>
        </w:tabs>
        <w:rPr>
          <w:rFonts w:ascii="Arial" w:hAnsi="Arial" w:cs="Arial"/>
        </w:rPr>
      </w:pPr>
    </w:p>
    <w:p w14:paraId="3769588D" w14:textId="77777777" w:rsidR="0093050A" w:rsidRDefault="0093050A" w:rsidP="002A4C8F">
      <w:pPr>
        <w:tabs>
          <w:tab w:val="left" w:pos="2550"/>
        </w:tabs>
        <w:rPr>
          <w:rFonts w:ascii="Arial" w:hAnsi="Arial" w:cs="Arial"/>
        </w:rPr>
      </w:pPr>
    </w:p>
    <w:p w14:paraId="2C5CA471" w14:textId="0EF57864" w:rsidR="0093050A" w:rsidRDefault="0093050A" w:rsidP="002A4C8F">
      <w:pPr>
        <w:tabs>
          <w:tab w:val="left" w:pos="2550"/>
        </w:tabs>
        <w:rPr>
          <w:rFonts w:ascii="Arial" w:hAnsi="Arial" w:cs="Arial"/>
        </w:rPr>
      </w:pPr>
      <w:r>
        <w:rPr>
          <w:rFonts w:ascii="Arial" w:hAnsi="Arial" w:cs="Arial"/>
        </w:rPr>
        <w:tab/>
      </w:r>
      <w:r>
        <w:rPr>
          <w:rFonts w:ascii="Arial" w:hAnsi="Arial" w:cs="Arial"/>
        </w:rPr>
        <w:tab/>
      </w:r>
      <w:r>
        <w:rPr>
          <w:rFonts w:ascii="Arial" w:hAnsi="Arial" w:cs="Arial"/>
        </w:rPr>
        <w:tab/>
      </w:r>
    </w:p>
    <w:p w14:paraId="1F675105" w14:textId="599BF4BF" w:rsidR="001E6511" w:rsidRDefault="002A4C8F" w:rsidP="002A4C8F">
      <w:pPr>
        <w:tabs>
          <w:tab w:val="left" w:pos="2550"/>
        </w:tabs>
        <w:rPr>
          <w:rFonts w:ascii="Arial" w:hAnsi="Arial" w:cs="Arial"/>
        </w:rPr>
      </w:pPr>
      <w:r w:rsidRPr="002A4C8F">
        <w:rPr>
          <w:rFonts w:ascii="Arial" w:hAnsi="Arial" w:cs="Arial"/>
        </w:rPr>
        <w:lastRenderedPageBreak/>
        <w:t>Point T is a vertex of a triangle. Point M is the image or T after the dilation. Find the scale factor k of the dilation.</w:t>
      </w:r>
    </w:p>
    <w:p w14:paraId="4F092B9D" w14:textId="77777777" w:rsidR="001E6511" w:rsidRPr="002A4C8F" w:rsidRDefault="001E6511" w:rsidP="002A4C8F">
      <w:pPr>
        <w:tabs>
          <w:tab w:val="left" w:pos="2550"/>
        </w:tabs>
        <w:rPr>
          <w:rFonts w:ascii="Arial" w:hAnsi="Arial" w:cs="Arial"/>
        </w:rPr>
      </w:pPr>
    </w:p>
    <w:p w14:paraId="4E7B6FE3" w14:textId="774EE90B" w:rsidR="002A4C8F" w:rsidRPr="002A4C8F" w:rsidRDefault="00DC3D6A" w:rsidP="002A4C8F">
      <w:pPr>
        <w:tabs>
          <w:tab w:val="left" w:pos="2550"/>
        </w:tabs>
        <w:rPr>
          <w:rFonts w:ascii="Arial" w:hAnsi="Arial" w:cs="Arial"/>
        </w:rPr>
      </w:pPr>
      <w:r>
        <w:rPr>
          <w:rFonts w:ascii="Arial" w:hAnsi="Arial" w:cs="Arial"/>
        </w:rPr>
        <w:t>1</w:t>
      </w:r>
      <w:r w:rsidR="002A4C8F">
        <w:rPr>
          <w:rFonts w:ascii="Arial" w:hAnsi="Arial" w:cs="Arial"/>
        </w:rPr>
        <w:t>. T</w:t>
      </w:r>
      <w:r>
        <w:rPr>
          <w:rFonts w:ascii="Arial" w:hAnsi="Arial" w:cs="Arial"/>
        </w:rPr>
        <w:t xml:space="preserve"> (</w:t>
      </w:r>
      <w:proofErr w:type="gramStart"/>
      <w:r>
        <w:rPr>
          <w:rFonts w:ascii="Arial" w:hAnsi="Arial" w:cs="Arial"/>
        </w:rPr>
        <w:t>1 ,</w:t>
      </w:r>
      <w:proofErr w:type="gramEnd"/>
      <w:r>
        <w:rPr>
          <w:rFonts w:ascii="Arial" w:hAnsi="Arial" w:cs="Arial"/>
        </w:rPr>
        <w:t xml:space="preserve"> 5) and M (2 , 10) </w:t>
      </w:r>
      <w:r>
        <w:rPr>
          <w:rFonts w:ascii="Arial" w:hAnsi="Arial" w:cs="Arial"/>
        </w:rPr>
        <w:tab/>
        <w:t xml:space="preserve">     2</w:t>
      </w:r>
      <w:r w:rsidR="002A4C8F">
        <w:rPr>
          <w:rFonts w:ascii="Arial" w:hAnsi="Arial" w:cs="Arial"/>
        </w:rPr>
        <w:t xml:space="preserve">. </w:t>
      </w:r>
      <w:r>
        <w:rPr>
          <w:rFonts w:ascii="Arial" w:hAnsi="Arial" w:cs="Arial"/>
        </w:rPr>
        <w:t>T (</w:t>
      </w:r>
      <w:proofErr w:type="gramStart"/>
      <w:r>
        <w:rPr>
          <w:rFonts w:ascii="Arial" w:hAnsi="Arial" w:cs="Arial"/>
        </w:rPr>
        <w:t>4 ,</w:t>
      </w:r>
      <w:proofErr w:type="gramEnd"/>
      <w:r>
        <w:rPr>
          <w:rFonts w:ascii="Arial" w:hAnsi="Arial" w:cs="Arial"/>
        </w:rPr>
        <w:t xml:space="preserve"> 8) and M (2 , 4) </w:t>
      </w:r>
      <w:r>
        <w:rPr>
          <w:rFonts w:ascii="Arial" w:hAnsi="Arial" w:cs="Arial"/>
        </w:rPr>
        <w:tab/>
        <w:t xml:space="preserve">     3</w:t>
      </w:r>
      <w:r w:rsidR="002A4C8F">
        <w:rPr>
          <w:rFonts w:ascii="Arial" w:hAnsi="Arial" w:cs="Arial"/>
        </w:rPr>
        <w:t>. T (-</w:t>
      </w:r>
      <w:proofErr w:type="gramStart"/>
      <w:r w:rsidR="002A4C8F">
        <w:rPr>
          <w:rFonts w:ascii="Arial" w:hAnsi="Arial" w:cs="Arial"/>
        </w:rPr>
        <w:t>3 ,</w:t>
      </w:r>
      <w:proofErr w:type="gramEnd"/>
      <w:r w:rsidR="002A4C8F">
        <w:rPr>
          <w:rFonts w:ascii="Arial" w:hAnsi="Arial" w:cs="Arial"/>
        </w:rPr>
        <w:t xml:space="preserve"> -6) and M (-15 , -18</w:t>
      </w:r>
      <w:r w:rsidR="002A4C8F" w:rsidRPr="002A4C8F">
        <w:rPr>
          <w:rFonts w:ascii="Arial" w:hAnsi="Arial" w:cs="Arial"/>
        </w:rPr>
        <w:t>)</w:t>
      </w:r>
    </w:p>
    <w:p w14:paraId="70803D4A" w14:textId="77777777" w:rsidR="002A4C8F" w:rsidRDefault="002A4C8F" w:rsidP="002A4C8F">
      <w:pPr>
        <w:tabs>
          <w:tab w:val="left" w:pos="2550"/>
        </w:tabs>
        <w:rPr>
          <w:rFonts w:ascii="Arial" w:hAnsi="Arial" w:cs="Arial"/>
        </w:rPr>
      </w:pPr>
    </w:p>
    <w:p w14:paraId="0DE3E995" w14:textId="77777777" w:rsidR="00A11846" w:rsidRDefault="00A11846" w:rsidP="002A4C8F">
      <w:pPr>
        <w:tabs>
          <w:tab w:val="left" w:pos="2550"/>
        </w:tabs>
        <w:rPr>
          <w:rFonts w:ascii="Arial" w:hAnsi="Arial" w:cs="Arial"/>
        </w:rPr>
      </w:pPr>
    </w:p>
    <w:p w14:paraId="43376FF7" w14:textId="7B84B478" w:rsidR="002A4C8F" w:rsidRDefault="00A11846" w:rsidP="002A4C8F">
      <w:pPr>
        <w:tabs>
          <w:tab w:val="left" w:pos="2550"/>
        </w:tabs>
        <w:rPr>
          <w:rFonts w:ascii="Arial" w:hAnsi="Arial" w:cs="Arial"/>
        </w:rPr>
      </w:pPr>
      <w:r>
        <w:rPr>
          <w:rFonts w:ascii="Arial" w:hAnsi="Arial" w:cs="Arial"/>
        </w:rPr>
        <w:t>K=</w:t>
      </w:r>
      <w:r>
        <w:rPr>
          <w:rFonts w:ascii="Arial" w:hAnsi="Arial" w:cs="Arial"/>
        </w:rPr>
        <w:tab/>
      </w:r>
      <w:r>
        <w:rPr>
          <w:rFonts w:ascii="Arial" w:hAnsi="Arial" w:cs="Arial"/>
        </w:rPr>
        <w:tab/>
      </w:r>
      <w:r>
        <w:rPr>
          <w:rFonts w:ascii="Arial" w:hAnsi="Arial" w:cs="Arial"/>
        </w:rPr>
        <w:tab/>
        <w:t>K=</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K=</w:t>
      </w:r>
    </w:p>
    <w:p w14:paraId="40CF2F85" w14:textId="77777777" w:rsidR="002A4C8F" w:rsidRPr="002A4C8F" w:rsidRDefault="002A4C8F" w:rsidP="002A4C8F">
      <w:pPr>
        <w:tabs>
          <w:tab w:val="left" w:pos="2550"/>
        </w:tabs>
        <w:rPr>
          <w:rFonts w:ascii="Arial" w:hAnsi="Arial" w:cs="Arial"/>
        </w:rPr>
      </w:pPr>
    </w:p>
    <w:p w14:paraId="675EE485" w14:textId="285C9B04" w:rsidR="002A4C8F" w:rsidRDefault="002A4C8F" w:rsidP="002A4C8F">
      <w:pPr>
        <w:tabs>
          <w:tab w:val="left" w:pos="2550"/>
        </w:tabs>
        <w:rPr>
          <w:rFonts w:ascii="Arial" w:hAnsi="Arial" w:cs="Arial"/>
        </w:rPr>
      </w:pPr>
      <w:r w:rsidRPr="002A4C8F">
        <w:rPr>
          <w:rFonts w:ascii="Arial" w:hAnsi="Arial" w:cs="Arial"/>
        </w:rPr>
        <w:t xml:space="preserve">A line segment has the given endpoints. Use the scale factor to write the ordered pair after the dilation. </w:t>
      </w:r>
      <w:r w:rsidR="00567511">
        <w:rPr>
          <w:rFonts w:ascii="Arial" w:hAnsi="Arial" w:cs="Arial"/>
        </w:rPr>
        <w:t>(Center of Dilation is at (0,0))</w:t>
      </w:r>
    </w:p>
    <w:p w14:paraId="2D0C5A67" w14:textId="77777777" w:rsidR="00A11846" w:rsidRDefault="00A11846" w:rsidP="002A4C8F">
      <w:pPr>
        <w:tabs>
          <w:tab w:val="left" w:pos="2550"/>
        </w:tabs>
        <w:rPr>
          <w:rFonts w:ascii="Arial" w:hAnsi="Arial" w:cs="Arial"/>
        </w:rPr>
      </w:pPr>
    </w:p>
    <w:p w14:paraId="2A54DB9D" w14:textId="063897A3" w:rsidR="002A4C8F" w:rsidRDefault="00DC3D6A" w:rsidP="002A4C8F">
      <w:pPr>
        <w:tabs>
          <w:tab w:val="left" w:pos="2550"/>
        </w:tabs>
        <w:rPr>
          <w:rFonts w:ascii="Arial" w:hAnsi="Arial" w:cs="Arial"/>
        </w:rPr>
      </w:pPr>
      <w:r>
        <w:rPr>
          <w:rFonts w:ascii="Arial" w:hAnsi="Arial" w:cs="Arial"/>
        </w:rPr>
        <w:t xml:space="preserve">4. </w:t>
      </w:r>
      <w:proofErr w:type="gramStart"/>
      <w:r>
        <w:rPr>
          <w:rFonts w:ascii="Arial" w:hAnsi="Arial" w:cs="Arial"/>
        </w:rPr>
        <w:t>P(</w:t>
      </w:r>
      <w:proofErr w:type="gramEnd"/>
      <w:r>
        <w:rPr>
          <w:rFonts w:ascii="Arial" w:hAnsi="Arial" w:cs="Arial"/>
        </w:rPr>
        <w:t xml:space="preserve">1,1), T(3,3) and k = 2 </w:t>
      </w:r>
      <w:r>
        <w:rPr>
          <w:rFonts w:ascii="Arial" w:hAnsi="Arial" w:cs="Arial"/>
        </w:rPr>
        <w:tab/>
      </w:r>
      <w:r>
        <w:rPr>
          <w:rFonts w:ascii="Arial" w:hAnsi="Arial" w:cs="Arial"/>
        </w:rPr>
        <w:tab/>
        <w:t>5</w:t>
      </w:r>
      <w:r w:rsidRPr="00DC3D6A">
        <w:rPr>
          <w:rFonts w:ascii="Arial" w:hAnsi="Arial" w:cs="Arial"/>
        </w:rPr>
        <w:t xml:space="preserve">. </w:t>
      </w:r>
      <w:proofErr w:type="gramStart"/>
      <w:r w:rsidRPr="00DC3D6A">
        <w:rPr>
          <w:rFonts w:ascii="Arial" w:hAnsi="Arial" w:cs="Arial"/>
        </w:rPr>
        <w:t>R(</w:t>
      </w:r>
      <w:proofErr w:type="gramEnd"/>
      <w:r w:rsidRPr="00DC3D6A">
        <w:rPr>
          <w:rFonts w:ascii="Arial" w:hAnsi="Arial" w:cs="Arial"/>
        </w:rPr>
        <w:t>1,3), D(2,5</w:t>
      </w:r>
      <w:r>
        <w:rPr>
          <w:rFonts w:ascii="Arial" w:hAnsi="Arial" w:cs="Arial"/>
        </w:rPr>
        <w:t>), and k = 3/4</w:t>
      </w:r>
      <w:r>
        <w:rPr>
          <w:rFonts w:ascii="Arial" w:hAnsi="Arial" w:cs="Arial"/>
        </w:rPr>
        <w:tab/>
        <w:t xml:space="preserve">     6</w:t>
      </w:r>
      <w:r w:rsidRPr="00DC3D6A">
        <w:rPr>
          <w:rFonts w:ascii="Arial" w:hAnsi="Arial" w:cs="Arial"/>
        </w:rPr>
        <w:t xml:space="preserve">. </w:t>
      </w:r>
      <w:proofErr w:type="gramStart"/>
      <w:r w:rsidRPr="00DC3D6A">
        <w:rPr>
          <w:rFonts w:ascii="Arial" w:hAnsi="Arial" w:cs="Arial"/>
        </w:rPr>
        <w:t>K(</w:t>
      </w:r>
      <w:proofErr w:type="gramEnd"/>
      <w:r w:rsidRPr="00DC3D6A">
        <w:rPr>
          <w:rFonts w:ascii="Arial" w:hAnsi="Arial" w:cs="Arial"/>
        </w:rPr>
        <w:t>0,0), B(</w:t>
      </w:r>
      <w:r w:rsidR="002A4C8F" w:rsidRPr="00DC3D6A">
        <w:rPr>
          <w:rFonts w:ascii="Arial" w:hAnsi="Arial" w:cs="Arial"/>
        </w:rPr>
        <w:t>3,</w:t>
      </w:r>
      <w:r w:rsidRPr="00DC3D6A">
        <w:rPr>
          <w:rFonts w:ascii="Arial" w:hAnsi="Arial" w:cs="Arial"/>
        </w:rPr>
        <w:t>-</w:t>
      </w:r>
      <w:r w:rsidR="002A4C8F" w:rsidRPr="00DC3D6A">
        <w:rPr>
          <w:rFonts w:ascii="Arial" w:hAnsi="Arial" w:cs="Arial"/>
        </w:rPr>
        <w:t>2), and k = 5</w:t>
      </w:r>
    </w:p>
    <w:p w14:paraId="1479ECBB" w14:textId="77777777" w:rsidR="00567511" w:rsidRDefault="00567511" w:rsidP="00567511">
      <w:pPr>
        <w:rPr>
          <w:rFonts w:eastAsiaTheme="minorEastAsia"/>
        </w:rPr>
      </w:pPr>
    </w:p>
    <w:p w14:paraId="247B7B7B" w14:textId="77777777" w:rsidR="00567511" w:rsidRPr="002A4C8F" w:rsidRDefault="00567511" w:rsidP="002A4C8F">
      <w:pPr>
        <w:tabs>
          <w:tab w:val="left" w:pos="2550"/>
        </w:tabs>
        <w:rPr>
          <w:rFonts w:ascii="Arial" w:hAnsi="Arial" w:cs="Arial"/>
        </w:rPr>
      </w:pPr>
    </w:p>
    <w:p w14:paraId="303CE458" w14:textId="77777777" w:rsidR="002A4C8F" w:rsidRPr="002A4C8F" w:rsidRDefault="00567511" w:rsidP="002A4C8F">
      <w:pPr>
        <w:tabs>
          <w:tab w:val="left" w:pos="2550"/>
        </w:tabs>
        <w:rPr>
          <w:rFonts w:ascii="Arial" w:hAnsi="Arial" w:cs="Arial"/>
        </w:rPr>
      </w:pPr>
      <w:r w:rsidRPr="00153EB1">
        <w:rPr>
          <w:rFonts w:eastAsiaTheme="minorEastAsia"/>
          <w:noProof/>
        </w:rPr>
        <w:drawing>
          <wp:anchor distT="0" distB="0" distL="114300" distR="114300" simplePos="0" relativeHeight="251661312" behindDoc="1" locked="0" layoutInCell="1" allowOverlap="1" wp14:anchorId="01EDC6E5" wp14:editId="19F3DE70">
            <wp:simplePos x="0" y="0"/>
            <wp:positionH relativeFrom="column">
              <wp:posOffset>4962525</wp:posOffset>
            </wp:positionH>
            <wp:positionV relativeFrom="paragraph">
              <wp:posOffset>8255</wp:posOffset>
            </wp:positionV>
            <wp:extent cx="1438275" cy="1440526"/>
            <wp:effectExtent l="0" t="0" r="0" b="7620"/>
            <wp:wrapTight wrapText="bothSides">
              <wp:wrapPolygon edited="0">
                <wp:start x="0" y="0"/>
                <wp:lineTo x="0" y="21429"/>
                <wp:lineTo x="21171" y="21429"/>
                <wp:lineTo x="21171" y="0"/>
                <wp:lineTo x="0" y="0"/>
              </wp:wrapPolygon>
            </wp:wrapTight>
            <wp:docPr id="16" name="Picture 16" descr="Image result for coordinate plane 15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coordinate plane 15x1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38275" cy="1440526"/>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3EB1">
        <w:rPr>
          <w:rFonts w:eastAsiaTheme="minorEastAsia"/>
          <w:noProof/>
        </w:rPr>
        <w:drawing>
          <wp:anchor distT="0" distB="0" distL="114300" distR="114300" simplePos="0" relativeHeight="251663360" behindDoc="1" locked="0" layoutInCell="1" allowOverlap="1" wp14:anchorId="3BA93EB7" wp14:editId="66D7BCA8">
            <wp:simplePos x="0" y="0"/>
            <wp:positionH relativeFrom="column">
              <wp:posOffset>2609850</wp:posOffset>
            </wp:positionH>
            <wp:positionV relativeFrom="paragraph">
              <wp:posOffset>8255</wp:posOffset>
            </wp:positionV>
            <wp:extent cx="1438275" cy="1440526"/>
            <wp:effectExtent l="0" t="0" r="0" b="7620"/>
            <wp:wrapTight wrapText="bothSides">
              <wp:wrapPolygon edited="0">
                <wp:start x="0" y="0"/>
                <wp:lineTo x="0" y="21429"/>
                <wp:lineTo x="21171" y="21429"/>
                <wp:lineTo x="21171" y="0"/>
                <wp:lineTo x="0" y="0"/>
              </wp:wrapPolygon>
            </wp:wrapTight>
            <wp:docPr id="18" name="Picture 18" descr="Image result for coordinate plane 15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coordinate plane 15x1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38275" cy="1440526"/>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3EB1">
        <w:rPr>
          <w:rFonts w:eastAsiaTheme="minorEastAsia"/>
          <w:noProof/>
        </w:rPr>
        <w:drawing>
          <wp:anchor distT="0" distB="0" distL="114300" distR="114300" simplePos="0" relativeHeight="251662336" behindDoc="1" locked="0" layoutInCell="1" allowOverlap="1" wp14:anchorId="7D6D727D" wp14:editId="6ACE101B">
            <wp:simplePos x="0" y="0"/>
            <wp:positionH relativeFrom="margin">
              <wp:posOffset>228600</wp:posOffset>
            </wp:positionH>
            <wp:positionV relativeFrom="paragraph">
              <wp:posOffset>12065</wp:posOffset>
            </wp:positionV>
            <wp:extent cx="1438275" cy="1440526"/>
            <wp:effectExtent l="0" t="0" r="0" b="7620"/>
            <wp:wrapTight wrapText="bothSides">
              <wp:wrapPolygon edited="0">
                <wp:start x="0" y="0"/>
                <wp:lineTo x="0" y="21429"/>
                <wp:lineTo x="21171" y="21429"/>
                <wp:lineTo x="21171" y="0"/>
                <wp:lineTo x="0" y="0"/>
              </wp:wrapPolygon>
            </wp:wrapTight>
            <wp:docPr id="17" name="Picture 17" descr="Image result for coordinate plane 15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coordinate plane 15x1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38275" cy="144052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B10C276" w14:textId="77777777" w:rsidR="00567511" w:rsidRDefault="00567511" w:rsidP="002A4C8F">
      <w:pPr>
        <w:tabs>
          <w:tab w:val="left" w:pos="2550"/>
        </w:tabs>
        <w:rPr>
          <w:rFonts w:ascii="Arial" w:hAnsi="Arial" w:cs="Arial"/>
        </w:rPr>
      </w:pPr>
    </w:p>
    <w:p w14:paraId="3D00EF13" w14:textId="77777777" w:rsidR="00567511" w:rsidRDefault="00567511" w:rsidP="002A4C8F">
      <w:pPr>
        <w:tabs>
          <w:tab w:val="left" w:pos="2550"/>
        </w:tabs>
        <w:rPr>
          <w:rFonts w:ascii="Arial" w:hAnsi="Arial" w:cs="Arial"/>
        </w:rPr>
      </w:pPr>
    </w:p>
    <w:p w14:paraId="67E08D4F" w14:textId="77777777" w:rsidR="00567511" w:rsidRDefault="00567511" w:rsidP="002A4C8F">
      <w:pPr>
        <w:tabs>
          <w:tab w:val="left" w:pos="2550"/>
        </w:tabs>
        <w:rPr>
          <w:rFonts w:ascii="Arial" w:hAnsi="Arial" w:cs="Arial"/>
        </w:rPr>
      </w:pPr>
    </w:p>
    <w:p w14:paraId="2C99EEA3" w14:textId="77777777" w:rsidR="00567511" w:rsidRDefault="00567511" w:rsidP="002A4C8F">
      <w:pPr>
        <w:tabs>
          <w:tab w:val="left" w:pos="2550"/>
        </w:tabs>
        <w:rPr>
          <w:rFonts w:ascii="Arial" w:hAnsi="Arial" w:cs="Arial"/>
        </w:rPr>
      </w:pPr>
    </w:p>
    <w:p w14:paraId="28649C03" w14:textId="77777777" w:rsidR="00567511" w:rsidRDefault="00567511" w:rsidP="002A4C8F">
      <w:pPr>
        <w:tabs>
          <w:tab w:val="left" w:pos="2550"/>
        </w:tabs>
        <w:rPr>
          <w:rFonts w:ascii="Arial" w:hAnsi="Arial" w:cs="Arial"/>
        </w:rPr>
      </w:pPr>
    </w:p>
    <w:p w14:paraId="36C1ECCB" w14:textId="77777777" w:rsidR="00567511" w:rsidRDefault="00567511" w:rsidP="002A4C8F">
      <w:pPr>
        <w:tabs>
          <w:tab w:val="left" w:pos="2550"/>
        </w:tabs>
        <w:rPr>
          <w:rFonts w:ascii="Arial" w:hAnsi="Arial" w:cs="Arial"/>
        </w:rPr>
      </w:pPr>
    </w:p>
    <w:p w14:paraId="48A5E915" w14:textId="77777777" w:rsidR="00567511" w:rsidRDefault="00567511" w:rsidP="002A4C8F">
      <w:pPr>
        <w:tabs>
          <w:tab w:val="left" w:pos="2550"/>
        </w:tabs>
        <w:rPr>
          <w:rFonts w:ascii="Arial" w:hAnsi="Arial" w:cs="Arial"/>
        </w:rPr>
      </w:pPr>
    </w:p>
    <w:p w14:paraId="4DF4F02B" w14:textId="77777777" w:rsidR="00A11846" w:rsidRDefault="00A11846" w:rsidP="002A4C8F">
      <w:pPr>
        <w:tabs>
          <w:tab w:val="left" w:pos="2550"/>
        </w:tabs>
        <w:rPr>
          <w:rFonts w:ascii="Arial" w:hAnsi="Arial" w:cs="Arial"/>
        </w:rPr>
      </w:pPr>
    </w:p>
    <w:p w14:paraId="48AE77CA" w14:textId="0138EF23" w:rsidR="00A11846" w:rsidRDefault="00DC3D6A" w:rsidP="002A4C8F">
      <w:pPr>
        <w:tabs>
          <w:tab w:val="left" w:pos="2550"/>
        </w:tabs>
        <w:rPr>
          <w:rFonts w:ascii="Arial" w:hAnsi="Arial" w:cs="Arial"/>
        </w:rPr>
      </w:pPr>
      <w:r>
        <w:rPr>
          <w:rFonts w:ascii="Arial" w:hAnsi="Arial" w:cs="Arial"/>
        </w:rPr>
        <w:t xml:space="preserve">NOTE: When the original line passes through the origin, the image stays the same. If the original line does not pass through the origin, it is parallel to the original line. </w:t>
      </w:r>
    </w:p>
    <w:p w14:paraId="4823B9FF" w14:textId="77777777" w:rsidR="00DC3D6A" w:rsidRDefault="00DC3D6A" w:rsidP="002A4C8F">
      <w:pPr>
        <w:tabs>
          <w:tab w:val="left" w:pos="2550"/>
        </w:tabs>
        <w:rPr>
          <w:rFonts w:ascii="Arial" w:hAnsi="Arial" w:cs="Arial"/>
        </w:rPr>
      </w:pPr>
    </w:p>
    <w:p w14:paraId="37C0773C" w14:textId="2DDAF2EA" w:rsidR="002A4C8F" w:rsidRPr="002A4C8F" w:rsidRDefault="0069154C" w:rsidP="002A4C8F">
      <w:pPr>
        <w:tabs>
          <w:tab w:val="left" w:pos="2550"/>
        </w:tabs>
        <w:rPr>
          <w:rFonts w:ascii="Arial" w:hAnsi="Arial" w:cs="Arial"/>
        </w:rPr>
      </w:pPr>
      <w:r>
        <w:rPr>
          <w:rFonts w:ascii="Arial" w:hAnsi="Arial" w:cs="Arial"/>
        </w:rPr>
        <w:t>You can determine the center of dilation of by drawing straight lines between the corresponding points of the shapes and seeing where the</w:t>
      </w:r>
      <w:r w:rsidR="001E6511">
        <w:rPr>
          <w:rFonts w:ascii="Arial" w:hAnsi="Arial" w:cs="Arial"/>
        </w:rPr>
        <w:t>y</w:t>
      </w:r>
      <w:r>
        <w:rPr>
          <w:rFonts w:ascii="Arial" w:hAnsi="Arial" w:cs="Arial"/>
        </w:rPr>
        <w:t xml:space="preserve"> intersect. This intersection point is the center of dilation.</w:t>
      </w:r>
    </w:p>
    <w:p w14:paraId="1FC488B5" w14:textId="77777777" w:rsidR="0069154C" w:rsidRDefault="0069154C" w:rsidP="002A4C8F">
      <w:pPr>
        <w:tabs>
          <w:tab w:val="left" w:pos="2550"/>
        </w:tabs>
        <w:rPr>
          <w:rFonts w:ascii="Arial" w:hAnsi="Arial" w:cs="Arial"/>
        </w:rPr>
      </w:pPr>
    </w:p>
    <w:p w14:paraId="51BD4C63" w14:textId="5F587E05" w:rsidR="0069154C" w:rsidRPr="002A4C8F" w:rsidRDefault="00DC3D6A" w:rsidP="002A4C8F">
      <w:pPr>
        <w:tabs>
          <w:tab w:val="left" w:pos="2550"/>
        </w:tabs>
        <w:rPr>
          <w:rFonts w:ascii="Arial" w:hAnsi="Arial" w:cs="Arial"/>
        </w:rPr>
      </w:pPr>
      <w:r>
        <w:rPr>
          <w:rFonts w:ascii="Arial" w:hAnsi="Arial" w:cs="Arial"/>
          <w:noProof/>
        </w:rPr>
        <w:drawing>
          <wp:anchor distT="0" distB="0" distL="114300" distR="114300" simplePos="0" relativeHeight="251670528" behindDoc="0" locked="0" layoutInCell="1" allowOverlap="1" wp14:anchorId="67C22887" wp14:editId="25090ECB">
            <wp:simplePos x="0" y="0"/>
            <wp:positionH relativeFrom="column">
              <wp:posOffset>-62865</wp:posOffset>
            </wp:positionH>
            <wp:positionV relativeFrom="paragraph">
              <wp:posOffset>175895</wp:posOffset>
            </wp:positionV>
            <wp:extent cx="3023235" cy="2154555"/>
            <wp:effectExtent l="0" t="0" r="0" b="4445"/>
            <wp:wrapTight wrapText="bothSides">
              <wp:wrapPolygon edited="0">
                <wp:start x="0" y="0"/>
                <wp:lineTo x="0" y="21390"/>
                <wp:lineTo x="21414" y="21390"/>
                <wp:lineTo x="21414"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creen Shot 2017-03-26 at 7.08.30 PM.png"/>
                    <pic:cNvPicPr/>
                  </pic:nvPicPr>
                  <pic:blipFill>
                    <a:blip r:embed="rId11">
                      <a:extLst>
                        <a:ext uri="{28A0092B-C50C-407E-A947-70E740481C1C}">
                          <a14:useLocalDpi xmlns:a14="http://schemas.microsoft.com/office/drawing/2010/main" val="0"/>
                        </a:ext>
                      </a:extLst>
                    </a:blip>
                    <a:stretch>
                      <a:fillRect/>
                    </a:stretch>
                  </pic:blipFill>
                  <pic:spPr>
                    <a:xfrm>
                      <a:off x="0" y="0"/>
                      <a:ext cx="3023235" cy="2154555"/>
                    </a:xfrm>
                    <a:prstGeom prst="rect">
                      <a:avLst/>
                    </a:prstGeom>
                  </pic:spPr>
                </pic:pic>
              </a:graphicData>
            </a:graphic>
            <wp14:sizeRelH relativeFrom="page">
              <wp14:pctWidth>0</wp14:pctWidth>
            </wp14:sizeRelH>
            <wp14:sizeRelV relativeFrom="page">
              <wp14:pctHeight>0</wp14:pctHeight>
            </wp14:sizeRelV>
          </wp:anchor>
        </w:drawing>
      </w:r>
      <w:r w:rsidR="0069154C">
        <w:rPr>
          <w:rFonts w:ascii="Arial" w:hAnsi="Arial" w:cs="Arial"/>
        </w:rPr>
        <w:t>Find the missing side length(s) of the following dilated shapes:</w:t>
      </w:r>
    </w:p>
    <w:p w14:paraId="65B7C637" w14:textId="5F5F1FEC" w:rsidR="002A4C8F" w:rsidRPr="002A4C8F" w:rsidRDefault="00DC3D6A" w:rsidP="002A4C8F">
      <w:pPr>
        <w:tabs>
          <w:tab w:val="left" w:pos="2550"/>
        </w:tabs>
        <w:rPr>
          <w:rFonts w:ascii="Arial" w:hAnsi="Arial" w:cs="Arial"/>
        </w:rPr>
      </w:pPr>
      <w:r>
        <w:rPr>
          <w:rFonts w:ascii="Arial" w:hAnsi="Arial" w:cs="Arial"/>
          <w:noProof/>
        </w:rPr>
        <w:drawing>
          <wp:anchor distT="0" distB="0" distL="114300" distR="114300" simplePos="0" relativeHeight="251669504" behindDoc="0" locked="0" layoutInCell="1" allowOverlap="1" wp14:anchorId="5E285F32" wp14:editId="1180DECD">
            <wp:simplePos x="0" y="0"/>
            <wp:positionH relativeFrom="column">
              <wp:posOffset>3480435</wp:posOffset>
            </wp:positionH>
            <wp:positionV relativeFrom="paragraph">
              <wp:posOffset>117475</wp:posOffset>
            </wp:positionV>
            <wp:extent cx="3137535" cy="1675130"/>
            <wp:effectExtent l="0" t="0" r="12065" b="1270"/>
            <wp:wrapTight wrapText="bothSides">
              <wp:wrapPolygon edited="0">
                <wp:start x="0" y="0"/>
                <wp:lineTo x="0" y="21289"/>
                <wp:lineTo x="21508" y="21289"/>
                <wp:lineTo x="21508"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reen Shot 2017-03-26 at 7.09.34 PM.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137535" cy="1675130"/>
                    </a:xfrm>
                    <a:prstGeom prst="rect">
                      <a:avLst/>
                    </a:prstGeom>
                  </pic:spPr>
                </pic:pic>
              </a:graphicData>
            </a:graphic>
            <wp14:sizeRelH relativeFrom="page">
              <wp14:pctWidth>0</wp14:pctWidth>
            </wp14:sizeRelH>
            <wp14:sizeRelV relativeFrom="page">
              <wp14:pctHeight>0</wp14:pctHeight>
            </wp14:sizeRelV>
          </wp:anchor>
        </w:drawing>
      </w:r>
    </w:p>
    <w:p w14:paraId="563C084B" w14:textId="2051ABF1" w:rsidR="002A4C8F" w:rsidRPr="002A4C8F" w:rsidRDefault="002A4C8F" w:rsidP="002A4C8F">
      <w:pPr>
        <w:tabs>
          <w:tab w:val="left" w:pos="2550"/>
        </w:tabs>
        <w:rPr>
          <w:rFonts w:ascii="Arial" w:hAnsi="Arial" w:cs="Arial"/>
        </w:rPr>
      </w:pPr>
    </w:p>
    <w:p w14:paraId="5816F6B1" w14:textId="1EC73ABC" w:rsidR="002A4C8F" w:rsidRPr="002A4C8F" w:rsidRDefault="002A4C8F" w:rsidP="002A4C8F">
      <w:pPr>
        <w:tabs>
          <w:tab w:val="left" w:pos="2550"/>
        </w:tabs>
        <w:rPr>
          <w:rFonts w:ascii="Arial" w:hAnsi="Arial" w:cs="Arial"/>
        </w:rPr>
      </w:pPr>
    </w:p>
    <w:p w14:paraId="0402CF27" w14:textId="151F6D9E" w:rsidR="002A4C8F" w:rsidRPr="002A4C8F" w:rsidRDefault="002A4C8F" w:rsidP="002A4C8F">
      <w:pPr>
        <w:tabs>
          <w:tab w:val="left" w:pos="2550"/>
        </w:tabs>
        <w:rPr>
          <w:rFonts w:ascii="Arial" w:hAnsi="Arial" w:cs="Arial"/>
        </w:rPr>
      </w:pPr>
    </w:p>
    <w:p w14:paraId="7AD1BF64" w14:textId="77777777" w:rsidR="002A4C8F" w:rsidRPr="002A4C8F" w:rsidRDefault="002A4C8F" w:rsidP="002A4C8F">
      <w:pPr>
        <w:tabs>
          <w:tab w:val="left" w:pos="2550"/>
        </w:tabs>
        <w:rPr>
          <w:rFonts w:ascii="Arial" w:hAnsi="Arial" w:cs="Arial"/>
        </w:rPr>
      </w:pPr>
    </w:p>
    <w:p w14:paraId="5BA85052" w14:textId="77777777" w:rsidR="002A4C8F" w:rsidRDefault="002A4C8F" w:rsidP="009F0B36">
      <w:pPr>
        <w:tabs>
          <w:tab w:val="left" w:pos="2550"/>
        </w:tabs>
        <w:rPr>
          <w:rFonts w:ascii="Arial" w:hAnsi="Arial" w:cs="Arial"/>
        </w:rPr>
      </w:pPr>
    </w:p>
    <w:p w14:paraId="4C46C249" w14:textId="77777777" w:rsidR="00A11846" w:rsidRDefault="00A11846" w:rsidP="009F0B36">
      <w:pPr>
        <w:tabs>
          <w:tab w:val="left" w:pos="2550"/>
        </w:tabs>
        <w:rPr>
          <w:rFonts w:ascii="Arial" w:hAnsi="Arial" w:cs="Arial"/>
        </w:rPr>
      </w:pPr>
    </w:p>
    <w:p w14:paraId="519842DC" w14:textId="77777777" w:rsidR="00A11846" w:rsidRDefault="00A11846" w:rsidP="009F0B36">
      <w:pPr>
        <w:tabs>
          <w:tab w:val="left" w:pos="2550"/>
        </w:tabs>
        <w:rPr>
          <w:rFonts w:ascii="Arial" w:hAnsi="Arial" w:cs="Arial"/>
        </w:rPr>
      </w:pPr>
    </w:p>
    <w:p w14:paraId="5949D1AE" w14:textId="77777777" w:rsidR="00A11846" w:rsidRDefault="00A11846" w:rsidP="009F0B36">
      <w:pPr>
        <w:tabs>
          <w:tab w:val="left" w:pos="2550"/>
        </w:tabs>
        <w:rPr>
          <w:rFonts w:ascii="Arial" w:hAnsi="Arial" w:cs="Arial"/>
        </w:rPr>
      </w:pPr>
    </w:p>
    <w:p w14:paraId="7FFDDF4B" w14:textId="77777777" w:rsidR="00A11846" w:rsidRDefault="00A11846" w:rsidP="009F0B36">
      <w:pPr>
        <w:tabs>
          <w:tab w:val="left" w:pos="2550"/>
        </w:tabs>
        <w:rPr>
          <w:rFonts w:ascii="Arial" w:hAnsi="Arial" w:cs="Arial"/>
        </w:rPr>
      </w:pPr>
    </w:p>
    <w:p w14:paraId="631E3054" w14:textId="77777777" w:rsidR="00567511" w:rsidRPr="00567511" w:rsidRDefault="00567511" w:rsidP="00567511">
      <w:pPr>
        <w:tabs>
          <w:tab w:val="left" w:pos="2550"/>
        </w:tabs>
        <w:rPr>
          <w:rFonts w:ascii="Arial" w:hAnsi="Arial" w:cs="Arial"/>
        </w:rPr>
      </w:pPr>
    </w:p>
    <w:p w14:paraId="4294BC52" w14:textId="77777777" w:rsidR="00DC3D6A" w:rsidRDefault="00DC3D6A" w:rsidP="00567511">
      <w:pPr>
        <w:tabs>
          <w:tab w:val="left" w:pos="2550"/>
        </w:tabs>
        <w:rPr>
          <w:rFonts w:ascii="Arial" w:hAnsi="Arial" w:cs="Arial"/>
        </w:rPr>
      </w:pPr>
    </w:p>
    <w:p w14:paraId="5F096BBB" w14:textId="77777777" w:rsidR="00DC3D6A" w:rsidRDefault="00DC3D6A" w:rsidP="00567511">
      <w:pPr>
        <w:tabs>
          <w:tab w:val="left" w:pos="2550"/>
        </w:tabs>
        <w:rPr>
          <w:rFonts w:ascii="Arial" w:hAnsi="Arial" w:cs="Arial"/>
        </w:rPr>
      </w:pPr>
    </w:p>
    <w:p w14:paraId="0776CBE4" w14:textId="77777777" w:rsidR="00DC3D6A" w:rsidRDefault="00DC3D6A" w:rsidP="00567511">
      <w:pPr>
        <w:tabs>
          <w:tab w:val="left" w:pos="2550"/>
        </w:tabs>
        <w:rPr>
          <w:rFonts w:ascii="Arial" w:hAnsi="Arial" w:cs="Arial"/>
        </w:rPr>
      </w:pPr>
    </w:p>
    <w:p w14:paraId="441E06C8" w14:textId="77777777" w:rsidR="00DC3D6A" w:rsidRDefault="00DC3D6A" w:rsidP="00567511">
      <w:pPr>
        <w:tabs>
          <w:tab w:val="left" w:pos="2550"/>
        </w:tabs>
        <w:rPr>
          <w:rFonts w:ascii="Arial" w:hAnsi="Arial" w:cs="Arial"/>
        </w:rPr>
      </w:pPr>
    </w:p>
    <w:p w14:paraId="1830FEDA" w14:textId="670193EC" w:rsidR="003035B1" w:rsidRDefault="00567511" w:rsidP="00567511">
      <w:pPr>
        <w:tabs>
          <w:tab w:val="left" w:pos="2550"/>
        </w:tabs>
        <w:rPr>
          <w:rFonts w:ascii="Arial" w:hAnsi="Arial" w:cs="Arial"/>
        </w:rPr>
      </w:pPr>
      <w:r w:rsidRPr="00567511">
        <w:rPr>
          <w:rFonts w:ascii="Arial" w:hAnsi="Arial" w:cs="Arial"/>
        </w:rPr>
        <w:t>The screen on your old television is 20 inches wide and 15 inches high. The screen on your new widescreen television is 16 inches wide and 9 inches high. Is the screen on your new TV a dilation of the screen on your old TV? Explain.</w:t>
      </w:r>
    </w:p>
    <w:p w14:paraId="2AADC019" w14:textId="77777777" w:rsidR="003035B1" w:rsidRDefault="003035B1" w:rsidP="00567511">
      <w:pPr>
        <w:tabs>
          <w:tab w:val="left" w:pos="2550"/>
        </w:tabs>
        <w:rPr>
          <w:rFonts w:ascii="Arial" w:hAnsi="Arial" w:cs="Arial"/>
        </w:rPr>
      </w:pPr>
      <w:r>
        <w:rPr>
          <w:noProof/>
        </w:rPr>
        <w:drawing>
          <wp:anchor distT="0" distB="0" distL="114300" distR="114300" simplePos="0" relativeHeight="251659264" behindDoc="0" locked="0" layoutInCell="1" allowOverlap="1" wp14:anchorId="5E774FEB" wp14:editId="2241E614">
            <wp:simplePos x="0" y="0"/>
            <wp:positionH relativeFrom="margin">
              <wp:posOffset>4845685</wp:posOffset>
            </wp:positionH>
            <wp:positionV relativeFrom="paragraph">
              <wp:posOffset>22225</wp:posOffset>
            </wp:positionV>
            <wp:extent cx="2076450" cy="106680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2076450" cy="1066800"/>
                    </a:xfrm>
                    <a:prstGeom prst="rect">
                      <a:avLst/>
                    </a:prstGeom>
                  </pic:spPr>
                </pic:pic>
              </a:graphicData>
            </a:graphic>
          </wp:anchor>
        </w:drawing>
      </w:r>
    </w:p>
    <w:p w14:paraId="66AF3CD2" w14:textId="77777777" w:rsidR="003035B1" w:rsidRDefault="003035B1" w:rsidP="003035B1">
      <w:pPr>
        <w:tabs>
          <w:tab w:val="left" w:pos="2550"/>
        </w:tabs>
        <w:rPr>
          <w:rFonts w:ascii="Arial" w:hAnsi="Arial" w:cs="Arial"/>
        </w:rPr>
      </w:pPr>
    </w:p>
    <w:p w14:paraId="6BBD37E7" w14:textId="77777777" w:rsidR="003035B1" w:rsidRDefault="003035B1" w:rsidP="003035B1">
      <w:pPr>
        <w:tabs>
          <w:tab w:val="left" w:pos="2550"/>
        </w:tabs>
        <w:rPr>
          <w:rFonts w:ascii="Arial" w:hAnsi="Arial" w:cs="Arial"/>
        </w:rPr>
      </w:pPr>
    </w:p>
    <w:p w14:paraId="55167D2C" w14:textId="77777777" w:rsidR="003035B1" w:rsidRDefault="003035B1" w:rsidP="003035B1">
      <w:pPr>
        <w:tabs>
          <w:tab w:val="left" w:pos="2550"/>
        </w:tabs>
        <w:rPr>
          <w:rFonts w:ascii="Arial" w:hAnsi="Arial" w:cs="Arial"/>
        </w:rPr>
      </w:pPr>
    </w:p>
    <w:p w14:paraId="40419D40" w14:textId="77777777" w:rsidR="003B7601" w:rsidRPr="003B7601" w:rsidRDefault="003B7601" w:rsidP="003B7601">
      <w:pPr>
        <w:tabs>
          <w:tab w:val="left" w:pos="2550"/>
        </w:tabs>
        <w:contextualSpacing/>
        <w:rPr>
          <w:rFonts w:ascii="Arial" w:hAnsi="Arial" w:cs="Arial"/>
          <w:b/>
        </w:rPr>
      </w:pPr>
      <w:r w:rsidRPr="003B7601">
        <w:rPr>
          <w:rFonts w:ascii="Arial" w:hAnsi="Arial" w:cs="Arial"/>
          <w:b/>
        </w:rPr>
        <w:lastRenderedPageBreak/>
        <w:t>Concept 2: Transformations of Figures</w:t>
      </w:r>
    </w:p>
    <w:p w14:paraId="303A6629" w14:textId="77777777" w:rsidR="003035B1" w:rsidRPr="003035B1" w:rsidRDefault="003035B1" w:rsidP="003B7601">
      <w:pPr>
        <w:tabs>
          <w:tab w:val="left" w:pos="2550"/>
        </w:tabs>
        <w:contextualSpacing/>
        <w:rPr>
          <w:rFonts w:ascii="Arial" w:hAnsi="Arial" w:cs="Arial"/>
        </w:rPr>
      </w:pPr>
      <w:r w:rsidRPr="003035B1">
        <w:rPr>
          <w:rFonts w:ascii="Arial" w:hAnsi="Arial" w:cs="Arial"/>
        </w:rPr>
        <w:t xml:space="preserve">Use the following website to explore and determine a rule for transformation of rigid objects. </w:t>
      </w:r>
    </w:p>
    <w:p w14:paraId="4B6DF86D" w14:textId="77777777" w:rsidR="003035B1" w:rsidRPr="003035B1" w:rsidRDefault="003035B1" w:rsidP="003B7601">
      <w:pPr>
        <w:tabs>
          <w:tab w:val="left" w:pos="2550"/>
        </w:tabs>
        <w:contextualSpacing/>
        <w:rPr>
          <w:rFonts w:ascii="Arial" w:hAnsi="Arial" w:cs="Arial"/>
        </w:rPr>
      </w:pPr>
      <w:r w:rsidRPr="003035B1">
        <w:rPr>
          <w:rFonts w:ascii="Arial" w:hAnsi="Arial" w:cs="Arial"/>
        </w:rPr>
        <w:t xml:space="preserve">http://www.shodor.org/interactivate/activities/Transmographer/ </w:t>
      </w:r>
    </w:p>
    <w:p w14:paraId="54E05D04" w14:textId="77777777" w:rsidR="003B7601" w:rsidRDefault="003B7601" w:rsidP="003B7601">
      <w:pPr>
        <w:tabs>
          <w:tab w:val="left" w:pos="2550"/>
        </w:tabs>
        <w:contextualSpacing/>
        <w:rPr>
          <w:rFonts w:ascii="Arial" w:hAnsi="Arial" w:cs="Arial"/>
        </w:rPr>
      </w:pPr>
    </w:p>
    <w:p w14:paraId="3E5D401D" w14:textId="77777777" w:rsidR="003035B1" w:rsidRPr="003035B1" w:rsidRDefault="003035B1" w:rsidP="003B7601">
      <w:pPr>
        <w:tabs>
          <w:tab w:val="left" w:pos="2550"/>
        </w:tabs>
        <w:contextualSpacing/>
        <w:rPr>
          <w:rFonts w:ascii="Arial" w:hAnsi="Arial" w:cs="Arial"/>
        </w:rPr>
      </w:pPr>
      <w:r w:rsidRPr="003035B1">
        <w:rPr>
          <w:rFonts w:ascii="Arial" w:hAnsi="Arial" w:cs="Arial"/>
        </w:rPr>
        <w:t>Use a TRIANGLE FOR THE FOLLOWING QUESTIONS.</w:t>
      </w:r>
    </w:p>
    <w:p w14:paraId="1A717453" w14:textId="77777777" w:rsidR="003B7601" w:rsidRDefault="003B7601" w:rsidP="003B7601">
      <w:pPr>
        <w:tabs>
          <w:tab w:val="left" w:pos="2550"/>
        </w:tabs>
        <w:contextualSpacing/>
        <w:rPr>
          <w:rFonts w:ascii="Arial" w:hAnsi="Arial" w:cs="Arial"/>
        </w:rPr>
      </w:pPr>
    </w:p>
    <w:p w14:paraId="0D885B30" w14:textId="77777777" w:rsidR="003035B1" w:rsidRDefault="003035B1" w:rsidP="003B7601">
      <w:pPr>
        <w:tabs>
          <w:tab w:val="left" w:pos="2550"/>
        </w:tabs>
        <w:contextualSpacing/>
        <w:rPr>
          <w:rFonts w:ascii="Arial" w:hAnsi="Arial" w:cs="Arial"/>
        </w:rPr>
      </w:pPr>
      <w:r w:rsidRPr="003035B1">
        <w:rPr>
          <w:rFonts w:ascii="Arial" w:hAnsi="Arial" w:cs="Arial"/>
        </w:rPr>
        <w:t>1. Write the ordered pairs for the preimage below and name them.</w:t>
      </w:r>
    </w:p>
    <w:p w14:paraId="431EFB68" w14:textId="77777777" w:rsidR="00D83AA2" w:rsidRPr="003035B1" w:rsidRDefault="00D83AA2" w:rsidP="003B7601">
      <w:pPr>
        <w:tabs>
          <w:tab w:val="left" w:pos="2550"/>
        </w:tabs>
        <w:contextualSpacing/>
        <w:rPr>
          <w:rFonts w:ascii="Arial" w:hAnsi="Arial" w:cs="Arial"/>
        </w:rPr>
      </w:pPr>
    </w:p>
    <w:p w14:paraId="022820B8" w14:textId="77777777" w:rsidR="00681E60" w:rsidRPr="003035B1" w:rsidRDefault="00681E60" w:rsidP="003B7601">
      <w:pPr>
        <w:tabs>
          <w:tab w:val="left" w:pos="2550"/>
        </w:tabs>
        <w:contextualSpacing/>
        <w:rPr>
          <w:rFonts w:ascii="Arial" w:hAnsi="Arial" w:cs="Arial"/>
        </w:rPr>
      </w:pPr>
    </w:p>
    <w:p w14:paraId="044D2EAC" w14:textId="77777777" w:rsidR="003035B1" w:rsidRPr="003035B1" w:rsidRDefault="003035B1" w:rsidP="003B7601">
      <w:pPr>
        <w:tabs>
          <w:tab w:val="left" w:pos="2550"/>
        </w:tabs>
        <w:contextualSpacing/>
        <w:rPr>
          <w:rFonts w:ascii="Arial" w:hAnsi="Arial" w:cs="Arial"/>
        </w:rPr>
      </w:pPr>
      <w:r w:rsidRPr="003035B1">
        <w:rPr>
          <w:rFonts w:ascii="Arial" w:hAnsi="Arial" w:cs="Arial"/>
        </w:rPr>
        <w:t>2. Translate the object on the x axis 3 units. Write the new corresponding order pairs, how did it move the preimage? Then hit the reset button.</w:t>
      </w:r>
    </w:p>
    <w:p w14:paraId="20042373" w14:textId="16D980C4" w:rsidR="003035B1" w:rsidRDefault="0030347D" w:rsidP="0030347D">
      <w:pPr>
        <w:tabs>
          <w:tab w:val="left" w:pos="6580"/>
        </w:tabs>
        <w:contextualSpacing/>
        <w:rPr>
          <w:rFonts w:ascii="Arial" w:hAnsi="Arial" w:cs="Arial"/>
        </w:rPr>
      </w:pPr>
      <w:r>
        <w:rPr>
          <w:rFonts w:ascii="Arial" w:hAnsi="Arial" w:cs="Arial"/>
        </w:rPr>
        <w:tab/>
      </w:r>
    </w:p>
    <w:p w14:paraId="59D0B7A3" w14:textId="77777777" w:rsidR="00D83AA2" w:rsidRDefault="00D83AA2" w:rsidP="003B7601">
      <w:pPr>
        <w:tabs>
          <w:tab w:val="left" w:pos="2550"/>
        </w:tabs>
        <w:contextualSpacing/>
        <w:rPr>
          <w:rFonts w:ascii="Arial" w:hAnsi="Arial" w:cs="Arial"/>
        </w:rPr>
      </w:pPr>
    </w:p>
    <w:p w14:paraId="3721BF48" w14:textId="77777777" w:rsidR="00D83AA2" w:rsidRPr="003035B1" w:rsidRDefault="00D83AA2" w:rsidP="003B7601">
      <w:pPr>
        <w:tabs>
          <w:tab w:val="left" w:pos="2550"/>
        </w:tabs>
        <w:contextualSpacing/>
        <w:rPr>
          <w:rFonts w:ascii="Arial" w:hAnsi="Arial" w:cs="Arial"/>
        </w:rPr>
      </w:pPr>
    </w:p>
    <w:p w14:paraId="24B4098B" w14:textId="77777777" w:rsidR="003035B1" w:rsidRDefault="003035B1" w:rsidP="003B7601">
      <w:pPr>
        <w:tabs>
          <w:tab w:val="left" w:pos="2550"/>
        </w:tabs>
        <w:contextualSpacing/>
        <w:rPr>
          <w:rFonts w:ascii="Arial" w:hAnsi="Arial" w:cs="Arial"/>
        </w:rPr>
      </w:pPr>
      <w:r w:rsidRPr="003035B1">
        <w:rPr>
          <w:rFonts w:ascii="Arial" w:hAnsi="Arial" w:cs="Arial"/>
        </w:rPr>
        <w:t>3. Translate the object on the x axis 1 units. Write the new corresponding order pairs, how did it move the preimage? Then hit the reset button.</w:t>
      </w:r>
    </w:p>
    <w:p w14:paraId="29DEF1EA" w14:textId="77777777" w:rsidR="00D83AA2" w:rsidRDefault="00D83AA2" w:rsidP="003B7601">
      <w:pPr>
        <w:tabs>
          <w:tab w:val="left" w:pos="2550"/>
        </w:tabs>
        <w:contextualSpacing/>
        <w:rPr>
          <w:rFonts w:ascii="Arial" w:hAnsi="Arial" w:cs="Arial"/>
        </w:rPr>
      </w:pPr>
    </w:p>
    <w:p w14:paraId="68F35E5E" w14:textId="77777777" w:rsidR="00D83AA2" w:rsidRPr="003035B1" w:rsidRDefault="00D83AA2" w:rsidP="003B7601">
      <w:pPr>
        <w:tabs>
          <w:tab w:val="left" w:pos="2550"/>
        </w:tabs>
        <w:contextualSpacing/>
        <w:rPr>
          <w:rFonts w:ascii="Arial" w:hAnsi="Arial" w:cs="Arial"/>
        </w:rPr>
      </w:pPr>
    </w:p>
    <w:p w14:paraId="5B783D79" w14:textId="77777777" w:rsidR="003035B1" w:rsidRPr="003035B1" w:rsidRDefault="003035B1" w:rsidP="003B7601">
      <w:pPr>
        <w:tabs>
          <w:tab w:val="left" w:pos="2550"/>
        </w:tabs>
        <w:contextualSpacing/>
        <w:rPr>
          <w:rFonts w:ascii="Arial" w:hAnsi="Arial" w:cs="Arial"/>
        </w:rPr>
      </w:pPr>
    </w:p>
    <w:p w14:paraId="2EDB386E" w14:textId="77777777" w:rsidR="003035B1" w:rsidRDefault="003035B1" w:rsidP="003B7601">
      <w:pPr>
        <w:tabs>
          <w:tab w:val="left" w:pos="2550"/>
        </w:tabs>
        <w:contextualSpacing/>
        <w:rPr>
          <w:rFonts w:ascii="Arial" w:hAnsi="Arial" w:cs="Arial"/>
        </w:rPr>
      </w:pPr>
      <w:r w:rsidRPr="003035B1">
        <w:rPr>
          <w:rFonts w:ascii="Arial" w:hAnsi="Arial" w:cs="Arial"/>
        </w:rPr>
        <w:t>4. Translate the object on the x axis -2 units. Write the new corresponding order pairs, how did it move the preimage? Then hit the reset button.</w:t>
      </w:r>
    </w:p>
    <w:p w14:paraId="2B1095E6" w14:textId="77777777" w:rsidR="003B7601" w:rsidRDefault="003B7601" w:rsidP="003B7601">
      <w:pPr>
        <w:tabs>
          <w:tab w:val="left" w:pos="2550"/>
        </w:tabs>
        <w:contextualSpacing/>
        <w:rPr>
          <w:rFonts w:ascii="Arial" w:hAnsi="Arial" w:cs="Arial"/>
        </w:rPr>
      </w:pPr>
    </w:p>
    <w:p w14:paraId="36536C66" w14:textId="77777777" w:rsidR="003B7601" w:rsidRPr="003035B1" w:rsidRDefault="003B7601" w:rsidP="003B7601">
      <w:pPr>
        <w:tabs>
          <w:tab w:val="left" w:pos="2550"/>
        </w:tabs>
        <w:contextualSpacing/>
        <w:rPr>
          <w:rFonts w:ascii="Arial" w:hAnsi="Arial" w:cs="Arial"/>
        </w:rPr>
      </w:pPr>
    </w:p>
    <w:p w14:paraId="397268B6" w14:textId="77777777" w:rsidR="003035B1" w:rsidRPr="003035B1" w:rsidRDefault="003035B1" w:rsidP="003B7601">
      <w:pPr>
        <w:tabs>
          <w:tab w:val="left" w:pos="2550"/>
        </w:tabs>
        <w:contextualSpacing/>
        <w:rPr>
          <w:rFonts w:ascii="Arial" w:hAnsi="Arial" w:cs="Arial"/>
        </w:rPr>
      </w:pPr>
    </w:p>
    <w:p w14:paraId="7527D7EB" w14:textId="77777777" w:rsidR="003035B1" w:rsidRPr="003035B1" w:rsidRDefault="003035B1" w:rsidP="003B7601">
      <w:pPr>
        <w:tabs>
          <w:tab w:val="left" w:pos="2550"/>
        </w:tabs>
        <w:contextualSpacing/>
        <w:rPr>
          <w:rFonts w:ascii="Arial" w:hAnsi="Arial" w:cs="Arial"/>
        </w:rPr>
      </w:pPr>
      <w:r w:rsidRPr="003035B1">
        <w:rPr>
          <w:rFonts w:ascii="Arial" w:hAnsi="Arial" w:cs="Arial"/>
        </w:rPr>
        <w:t>5. Translate the object on the x axis -3 units. Write the new corresponding order pairs, how did it move the preimage? Then hit the reset button.</w:t>
      </w:r>
    </w:p>
    <w:p w14:paraId="14934F5B" w14:textId="77777777" w:rsidR="003035B1" w:rsidRDefault="003035B1" w:rsidP="003B7601">
      <w:pPr>
        <w:tabs>
          <w:tab w:val="left" w:pos="2550"/>
        </w:tabs>
        <w:contextualSpacing/>
        <w:rPr>
          <w:rFonts w:ascii="Arial" w:hAnsi="Arial" w:cs="Arial"/>
        </w:rPr>
      </w:pPr>
    </w:p>
    <w:p w14:paraId="725808A2" w14:textId="77777777" w:rsidR="003B7601" w:rsidRDefault="003B7601" w:rsidP="003B7601">
      <w:pPr>
        <w:tabs>
          <w:tab w:val="left" w:pos="2550"/>
        </w:tabs>
        <w:contextualSpacing/>
        <w:rPr>
          <w:rFonts w:ascii="Arial" w:hAnsi="Arial" w:cs="Arial"/>
        </w:rPr>
      </w:pPr>
    </w:p>
    <w:p w14:paraId="36501FFF" w14:textId="77777777" w:rsidR="003B7601" w:rsidRPr="003035B1" w:rsidRDefault="003B7601" w:rsidP="003B7601">
      <w:pPr>
        <w:tabs>
          <w:tab w:val="left" w:pos="2550"/>
        </w:tabs>
        <w:contextualSpacing/>
        <w:rPr>
          <w:rFonts w:ascii="Arial" w:hAnsi="Arial" w:cs="Arial"/>
        </w:rPr>
      </w:pPr>
    </w:p>
    <w:p w14:paraId="3AE837E7" w14:textId="77777777" w:rsidR="003035B1" w:rsidRDefault="003035B1" w:rsidP="003B7601">
      <w:pPr>
        <w:tabs>
          <w:tab w:val="left" w:pos="2550"/>
        </w:tabs>
        <w:contextualSpacing/>
        <w:rPr>
          <w:rFonts w:ascii="Arial" w:hAnsi="Arial" w:cs="Arial"/>
        </w:rPr>
      </w:pPr>
      <w:r w:rsidRPr="003035B1">
        <w:rPr>
          <w:rFonts w:ascii="Arial" w:hAnsi="Arial" w:cs="Arial"/>
        </w:rPr>
        <w:t>6. NOW THE IMPOR</w:t>
      </w:r>
      <w:r w:rsidR="003B7601">
        <w:rPr>
          <w:rFonts w:ascii="Arial" w:hAnsi="Arial" w:cs="Arial"/>
        </w:rPr>
        <w:t xml:space="preserve">TANT PART. Write a rule for how the </w:t>
      </w:r>
      <w:r w:rsidRPr="003035B1">
        <w:rPr>
          <w:rFonts w:ascii="Arial" w:hAnsi="Arial" w:cs="Arial"/>
        </w:rPr>
        <w:t>order</w:t>
      </w:r>
      <w:r w:rsidR="003B7601">
        <w:rPr>
          <w:rFonts w:ascii="Arial" w:hAnsi="Arial" w:cs="Arial"/>
        </w:rPr>
        <w:t>ed</w:t>
      </w:r>
      <w:r w:rsidRPr="003035B1">
        <w:rPr>
          <w:rFonts w:ascii="Arial" w:hAnsi="Arial" w:cs="Arial"/>
        </w:rPr>
        <w:t xml:space="preserve"> pairs </w:t>
      </w:r>
      <w:r w:rsidR="003B7601">
        <w:rPr>
          <w:rFonts w:ascii="Arial" w:hAnsi="Arial" w:cs="Arial"/>
        </w:rPr>
        <w:t>change that</w:t>
      </w:r>
      <w:r w:rsidRPr="003035B1">
        <w:rPr>
          <w:rFonts w:ascii="Arial" w:hAnsi="Arial" w:cs="Arial"/>
        </w:rPr>
        <w:t xml:space="preserve"> works for all translations right or left. Check your rule, by using the website.</w:t>
      </w:r>
    </w:p>
    <w:p w14:paraId="79B57095" w14:textId="77777777" w:rsidR="003B7601" w:rsidRDefault="003B7601" w:rsidP="003B7601">
      <w:pPr>
        <w:tabs>
          <w:tab w:val="left" w:pos="2550"/>
        </w:tabs>
        <w:contextualSpacing/>
        <w:rPr>
          <w:rFonts w:ascii="Arial" w:hAnsi="Arial" w:cs="Arial"/>
        </w:rPr>
      </w:pPr>
    </w:p>
    <w:p w14:paraId="40ACF1E6" w14:textId="77777777" w:rsidR="003B7601" w:rsidRPr="003035B1" w:rsidRDefault="003B7601" w:rsidP="003B7601">
      <w:pPr>
        <w:tabs>
          <w:tab w:val="left" w:pos="2550"/>
        </w:tabs>
        <w:contextualSpacing/>
        <w:rPr>
          <w:rFonts w:ascii="Arial" w:hAnsi="Arial" w:cs="Arial"/>
        </w:rPr>
      </w:pPr>
    </w:p>
    <w:p w14:paraId="45C8E271" w14:textId="77777777" w:rsidR="003035B1" w:rsidRPr="003035B1" w:rsidRDefault="003035B1" w:rsidP="003B7601">
      <w:pPr>
        <w:tabs>
          <w:tab w:val="left" w:pos="2550"/>
        </w:tabs>
        <w:contextualSpacing/>
        <w:rPr>
          <w:rFonts w:ascii="Arial" w:hAnsi="Arial" w:cs="Arial"/>
        </w:rPr>
      </w:pPr>
    </w:p>
    <w:p w14:paraId="46A3D361" w14:textId="77777777" w:rsidR="003035B1" w:rsidRDefault="003035B1" w:rsidP="003B7601">
      <w:pPr>
        <w:tabs>
          <w:tab w:val="left" w:pos="2550"/>
        </w:tabs>
        <w:contextualSpacing/>
        <w:rPr>
          <w:rFonts w:ascii="Arial" w:hAnsi="Arial" w:cs="Arial"/>
        </w:rPr>
      </w:pPr>
      <w:r w:rsidRPr="003035B1">
        <w:rPr>
          <w:rFonts w:ascii="Arial" w:hAnsi="Arial" w:cs="Arial"/>
        </w:rPr>
        <w:t>7. Translate the object on the y axis 3 units. Write the new corresponding order pairs, how did it move the preimage? Then hit the reset button.</w:t>
      </w:r>
    </w:p>
    <w:p w14:paraId="15F11146" w14:textId="77777777" w:rsidR="003B7601" w:rsidRDefault="003B7601" w:rsidP="003B7601">
      <w:pPr>
        <w:tabs>
          <w:tab w:val="left" w:pos="2550"/>
        </w:tabs>
        <w:contextualSpacing/>
        <w:rPr>
          <w:rFonts w:ascii="Arial" w:hAnsi="Arial" w:cs="Arial"/>
        </w:rPr>
      </w:pPr>
    </w:p>
    <w:p w14:paraId="5C306685" w14:textId="77777777" w:rsidR="003B7601" w:rsidRDefault="003B7601" w:rsidP="003B7601">
      <w:pPr>
        <w:tabs>
          <w:tab w:val="left" w:pos="2550"/>
        </w:tabs>
        <w:contextualSpacing/>
        <w:rPr>
          <w:rFonts w:ascii="Arial" w:hAnsi="Arial" w:cs="Arial"/>
        </w:rPr>
      </w:pPr>
    </w:p>
    <w:p w14:paraId="47D9F015" w14:textId="77777777" w:rsidR="003035B1" w:rsidRPr="003035B1" w:rsidRDefault="003035B1" w:rsidP="003B7601">
      <w:pPr>
        <w:tabs>
          <w:tab w:val="left" w:pos="2550"/>
        </w:tabs>
        <w:contextualSpacing/>
        <w:rPr>
          <w:rFonts w:ascii="Arial" w:hAnsi="Arial" w:cs="Arial"/>
        </w:rPr>
      </w:pPr>
    </w:p>
    <w:p w14:paraId="0EDC2176" w14:textId="51A35750" w:rsidR="003035B1" w:rsidRPr="003035B1" w:rsidRDefault="0030347D" w:rsidP="003B7601">
      <w:pPr>
        <w:tabs>
          <w:tab w:val="left" w:pos="2550"/>
        </w:tabs>
        <w:contextualSpacing/>
        <w:rPr>
          <w:rFonts w:ascii="Arial" w:hAnsi="Arial" w:cs="Arial"/>
        </w:rPr>
      </w:pPr>
      <w:r>
        <w:rPr>
          <w:rFonts w:ascii="Arial" w:hAnsi="Arial" w:cs="Arial"/>
        </w:rPr>
        <w:t xml:space="preserve">8. Translate the object on the </w:t>
      </w:r>
      <w:proofErr w:type="gramStart"/>
      <w:r>
        <w:rPr>
          <w:rFonts w:ascii="Arial" w:hAnsi="Arial" w:cs="Arial"/>
        </w:rPr>
        <w:t>y</w:t>
      </w:r>
      <w:r w:rsidR="003035B1" w:rsidRPr="003035B1">
        <w:rPr>
          <w:rFonts w:ascii="Arial" w:hAnsi="Arial" w:cs="Arial"/>
        </w:rPr>
        <w:t xml:space="preserve"> axis</w:t>
      </w:r>
      <w:proofErr w:type="gramEnd"/>
      <w:r w:rsidR="003035B1" w:rsidRPr="003035B1">
        <w:rPr>
          <w:rFonts w:ascii="Arial" w:hAnsi="Arial" w:cs="Arial"/>
        </w:rPr>
        <w:t xml:space="preserve"> 1 units. Write the new corresponding order pairs, how did it move the preimage? Then hit the reset button.</w:t>
      </w:r>
    </w:p>
    <w:p w14:paraId="2DFC5873" w14:textId="77777777" w:rsidR="003B7601" w:rsidRDefault="003B7601" w:rsidP="003B7601">
      <w:pPr>
        <w:tabs>
          <w:tab w:val="left" w:pos="2550"/>
        </w:tabs>
        <w:contextualSpacing/>
        <w:rPr>
          <w:rFonts w:ascii="Arial" w:hAnsi="Arial" w:cs="Arial"/>
        </w:rPr>
      </w:pPr>
    </w:p>
    <w:p w14:paraId="44DA108A" w14:textId="77777777" w:rsidR="003B7601" w:rsidRDefault="003B7601" w:rsidP="003B7601">
      <w:pPr>
        <w:tabs>
          <w:tab w:val="left" w:pos="2550"/>
        </w:tabs>
        <w:contextualSpacing/>
        <w:rPr>
          <w:rFonts w:ascii="Arial" w:hAnsi="Arial" w:cs="Arial"/>
        </w:rPr>
      </w:pPr>
    </w:p>
    <w:p w14:paraId="7CB95306" w14:textId="77777777" w:rsidR="003B7601" w:rsidRPr="003035B1" w:rsidRDefault="003B7601" w:rsidP="003B7601">
      <w:pPr>
        <w:tabs>
          <w:tab w:val="left" w:pos="2550"/>
        </w:tabs>
        <w:contextualSpacing/>
        <w:rPr>
          <w:rFonts w:ascii="Arial" w:hAnsi="Arial" w:cs="Arial"/>
        </w:rPr>
      </w:pPr>
    </w:p>
    <w:p w14:paraId="6CB305A9" w14:textId="4AC8AA45" w:rsidR="003035B1" w:rsidRPr="003035B1" w:rsidRDefault="0030347D" w:rsidP="003B7601">
      <w:pPr>
        <w:tabs>
          <w:tab w:val="left" w:pos="2550"/>
        </w:tabs>
        <w:contextualSpacing/>
        <w:rPr>
          <w:rFonts w:ascii="Arial" w:hAnsi="Arial" w:cs="Arial"/>
        </w:rPr>
      </w:pPr>
      <w:r>
        <w:rPr>
          <w:rFonts w:ascii="Arial" w:hAnsi="Arial" w:cs="Arial"/>
        </w:rPr>
        <w:t xml:space="preserve">9. Translate the object on the </w:t>
      </w:r>
      <w:proofErr w:type="gramStart"/>
      <w:r>
        <w:rPr>
          <w:rFonts w:ascii="Arial" w:hAnsi="Arial" w:cs="Arial"/>
        </w:rPr>
        <w:t>y</w:t>
      </w:r>
      <w:r w:rsidR="003035B1" w:rsidRPr="003035B1">
        <w:rPr>
          <w:rFonts w:ascii="Arial" w:hAnsi="Arial" w:cs="Arial"/>
        </w:rPr>
        <w:t xml:space="preserve"> axis</w:t>
      </w:r>
      <w:proofErr w:type="gramEnd"/>
      <w:r w:rsidR="003035B1" w:rsidRPr="003035B1">
        <w:rPr>
          <w:rFonts w:ascii="Arial" w:hAnsi="Arial" w:cs="Arial"/>
        </w:rPr>
        <w:t xml:space="preserve"> -2 units. Write the new corresponding order pairs, how did it move the preimage? Then hit the reset button.</w:t>
      </w:r>
    </w:p>
    <w:p w14:paraId="2AED2798" w14:textId="77777777" w:rsidR="003B7601" w:rsidRDefault="003B7601" w:rsidP="003B7601">
      <w:pPr>
        <w:tabs>
          <w:tab w:val="left" w:pos="2550"/>
        </w:tabs>
        <w:contextualSpacing/>
        <w:rPr>
          <w:rFonts w:ascii="Arial" w:hAnsi="Arial" w:cs="Arial"/>
        </w:rPr>
      </w:pPr>
    </w:p>
    <w:p w14:paraId="6714CE27" w14:textId="77777777" w:rsidR="003B7601" w:rsidRDefault="003B7601" w:rsidP="003B7601">
      <w:pPr>
        <w:tabs>
          <w:tab w:val="left" w:pos="2550"/>
        </w:tabs>
        <w:contextualSpacing/>
        <w:rPr>
          <w:rFonts w:ascii="Arial" w:hAnsi="Arial" w:cs="Arial"/>
        </w:rPr>
      </w:pPr>
    </w:p>
    <w:p w14:paraId="2435A981" w14:textId="77777777" w:rsidR="003B7601" w:rsidRPr="003035B1" w:rsidRDefault="003B7601" w:rsidP="003B7601">
      <w:pPr>
        <w:tabs>
          <w:tab w:val="left" w:pos="2550"/>
        </w:tabs>
        <w:contextualSpacing/>
        <w:rPr>
          <w:rFonts w:ascii="Arial" w:hAnsi="Arial" w:cs="Arial"/>
        </w:rPr>
      </w:pPr>
    </w:p>
    <w:p w14:paraId="39B46C97" w14:textId="628D907D" w:rsidR="003B7601" w:rsidRPr="003035B1" w:rsidRDefault="003035B1" w:rsidP="003B7601">
      <w:pPr>
        <w:tabs>
          <w:tab w:val="left" w:pos="2550"/>
        </w:tabs>
        <w:contextualSpacing/>
        <w:rPr>
          <w:rFonts w:ascii="Arial" w:hAnsi="Arial" w:cs="Arial"/>
        </w:rPr>
      </w:pPr>
      <w:r w:rsidRPr="003035B1">
        <w:rPr>
          <w:rFonts w:ascii="Arial" w:hAnsi="Arial" w:cs="Arial"/>
        </w:rPr>
        <w:t>1</w:t>
      </w:r>
      <w:r w:rsidR="0030347D">
        <w:rPr>
          <w:rFonts w:ascii="Arial" w:hAnsi="Arial" w:cs="Arial"/>
        </w:rPr>
        <w:t xml:space="preserve">0. Translate the object on the </w:t>
      </w:r>
      <w:proofErr w:type="gramStart"/>
      <w:r w:rsidR="0030347D">
        <w:rPr>
          <w:rFonts w:ascii="Arial" w:hAnsi="Arial" w:cs="Arial"/>
        </w:rPr>
        <w:t>y</w:t>
      </w:r>
      <w:r w:rsidRPr="003035B1">
        <w:rPr>
          <w:rFonts w:ascii="Arial" w:hAnsi="Arial" w:cs="Arial"/>
        </w:rPr>
        <w:t xml:space="preserve"> axis</w:t>
      </w:r>
      <w:proofErr w:type="gramEnd"/>
      <w:r w:rsidRPr="003035B1">
        <w:rPr>
          <w:rFonts w:ascii="Arial" w:hAnsi="Arial" w:cs="Arial"/>
        </w:rPr>
        <w:t xml:space="preserve"> -4 units. Write the new corresponding order pairs, how did it move the preimage? Then hit the reset button. </w:t>
      </w:r>
    </w:p>
    <w:p w14:paraId="59B6B592" w14:textId="77777777" w:rsidR="003B7601" w:rsidRDefault="003B7601" w:rsidP="003B7601">
      <w:pPr>
        <w:tabs>
          <w:tab w:val="left" w:pos="2550"/>
        </w:tabs>
        <w:contextualSpacing/>
        <w:rPr>
          <w:rFonts w:ascii="Arial" w:hAnsi="Arial" w:cs="Arial"/>
        </w:rPr>
      </w:pPr>
    </w:p>
    <w:p w14:paraId="51607E46" w14:textId="77777777" w:rsidR="003B7601" w:rsidRPr="003035B1" w:rsidRDefault="003B7601" w:rsidP="003B7601">
      <w:pPr>
        <w:tabs>
          <w:tab w:val="left" w:pos="2550"/>
        </w:tabs>
        <w:contextualSpacing/>
        <w:rPr>
          <w:rFonts w:ascii="Arial" w:hAnsi="Arial" w:cs="Arial"/>
        </w:rPr>
      </w:pPr>
    </w:p>
    <w:p w14:paraId="7DD93445" w14:textId="77777777" w:rsidR="003035B1" w:rsidRDefault="003035B1" w:rsidP="003B7601">
      <w:pPr>
        <w:tabs>
          <w:tab w:val="left" w:pos="2550"/>
        </w:tabs>
        <w:contextualSpacing/>
        <w:rPr>
          <w:rFonts w:ascii="Arial" w:hAnsi="Arial" w:cs="Arial"/>
        </w:rPr>
      </w:pPr>
      <w:r w:rsidRPr="003035B1">
        <w:rPr>
          <w:rFonts w:ascii="Arial" w:hAnsi="Arial" w:cs="Arial"/>
        </w:rPr>
        <w:t xml:space="preserve">11. NOW THE IMPORTANT PART. </w:t>
      </w:r>
      <w:r w:rsidR="003B7601">
        <w:rPr>
          <w:rFonts w:ascii="Arial" w:hAnsi="Arial" w:cs="Arial"/>
        </w:rPr>
        <w:t xml:space="preserve">Write a rule for how the </w:t>
      </w:r>
      <w:r w:rsidR="003B7601" w:rsidRPr="003035B1">
        <w:rPr>
          <w:rFonts w:ascii="Arial" w:hAnsi="Arial" w:cs="Arial"/>
        </w:rPr>
        <w:t>order</w:t>
      </w:r>
      <w:r w:rsidR="003B7601">
        <w:rPr>
          <w:rFonts w:ascii="Arial" w:hAnsi="Arial" w:cs="Arial"/>
        </w:rPr>
        <w:t>ed</w:t>
      </w:r>
      <w:r w:rsidR="003B7601" w:rsidRPr="003035B1">
        <w:rPr>
          <w:rFonts w:ascii="Arial" w:hAnsi="Arial" w:cs="Arial"/>
        </w:rPr>
        <w:t xml:space="preserve"> pairs </w:t>
      </w:r>
      <w:r w:rsidR="003B7601">
        <w:rPr>
          <w:rFonts w:ascii="Arial" w:hAnsi="Arial" w:cs="Arial"/>
        </w:rPr>
        <w:t>change that</w:t>
      </w:r>
      <w:r w:rsidR="003B7601" w:rsidRPr="003035B1">
        <w:rPr>
          <w:rFonts w:ascii="Arial" w:hAnsi="Arial" w:cs="Arial"/>
        </w:rPr>
        <w:t xml:space="preserve"> works for all </w:t>
      </w:r>
      <w:r w:rsidRPr="003035B1">
        <w:rPr>
          <w:rFonts w:ascii="Arial" w:hAnsi="Arial" w:cs="Arial"/>
        </w:rPr>
        <w:t>translations up or down. Check your rule, by using the website.</w:t>
      </w:r>
    </w:p>
    <w:p w14:paraId="5DD4758E" w14:textId="77777777" w:rsidR="003B7601" w:rsidRDefault="003B7601" w:rsidP="003B7601">
      <w:pPr>
        <w:tabs>
          <w:tab w:val="left" w:pos="2550"/>
        </w:tabs>
        <w:contextualSpacing/>
        <w:rPr>
          <w:rFonts w:ascii="Arial" w:hAnsi="Arial" w:cs="Arial"/>
        </w:rPr>
      </w:pPr>
    </w:p>
    <w:p w14:paraId="3AAEC412" w14:textId="77777777" w:rsidR="003B7601" w:rsidRPr="003035B1" w:rsidRDefault="003B7601" w:rsidP="003B7601">
      <w:pPr>
        <w:tabs>
          <w:tab w:val="left" w:pos="2550"/>
        </w:tabs>
        <w:contextualSpacing/>
        <w:rPr>
          <w:rFonts w:ascii="Arial" w:hAnsi="Arial" w:cs="Arial"/>
        </w:rPr>
      </w:pPr>
    </w:p>
    <w:p w14:paraId="5DA4A733" w14:textId="77777777" w:rsidR="003035B1" w:rsidRPr="003035B1" w:rsidRDefault="003035B1" w:rsidP="003035B1">
      <w:pPr>
        <w:tabs>
          <w:tab w:val="left" w:pos="2550"/>
        </w:tabs>
        <w:rPr>
          <w:rFonts w:ascii="Arial" w:hAnsi="Arial" w:cs="Arial"/>
        </w:rPr>
      </w:pPr>
    </w:p>
    <w:p w14:paraId="10AF465E" w14:textId="77777777" w:rsidR="003035B1" w:rsidRPr="003035B1" w:rsidRDefault="003035B1" w:rsidP="003035B1">
      <w:pPr>
        <w:tabs>
          <w:tab w:val="left" w:pos="2550"/>
        </w:tabs>
        <w:rPr>
          <w:rFonts w:ascii="Arial" w:hAnsi="Arial" w:cs="Arial"/>
        </w:rPr>
      </w:pPr>
      <w:r w:rsidRPr="003035B1">
        <w:rPr>
          <w:rFonts w:ascii="Arial" w:hAnsi="Arial" w:cs="Arial"/>
        </w:rPr>
        <w:t>Use a different shape for each of the following questions</w:t>
      </w:r>
    </w:p>
    <w:p w14:paraId="2F2B3AC6" w14:textId="77777777" w:rsidR="003035B1" w:rsidRPr="003035B1" w:rsidRDefault="003035B1" w:rsidP="003035B1">
      <w:pPr>
        <w:tabs>
          <w:tab w:val="left" w:pos="2550"/>
        </w:tabs>
        <w:rPr>
          <w:rFonts w:ascii="Arial" w:hAnsi="Arial" w:cs="Arial"/>
        </w:rPr>
      </w:pPr>
      <w:r w:rsidRPr="003035B1">
        <w:rPr>
          <w:rFonts w:ascii="Arial" w:hAnsi="Arial" w:cs="Arial"/>
        </w:rPr>
        <w:t>12. Write the ordered pairs for the preimage below and name them. Reflect the object about the x-axis = 0, write the new corresponding order pairs.</w:t>
      </w:r>
    </w:p>
    <w:p w14:paraId="287A815E" w14:textId="77777777" w:rsidR="003035B1" w:rsidRDefault="003035B1" w:rsidP="003035B1">
      <w:pPr>
        <w:tabs>
          <w:tab w:val="left" w:pos="2550"/>
        </w:tabs>
        <w:rPr>
          <w:rFonts w:ascii="Arial" w:hAnsi="Arial" w:cs="Arial"/>
        </w:rPr>
      </w:pPr>
    </w:p>
    <w:p w14:paraId="7EC1B8E7" w14:textId="77777777" w:rsidR="003B7601" w:rsidRDefault="003B7601" w:rsidP="003035B1">
      <w:pPr>
        <w:tabs>
          <w:tab w:val="left" w:pos="2550"/>
        </w:tabs>
        <w:rPr>
          <w:rFonts w:ascii="Arial" w:hAnsi="Arial" w:cs="Arial"/>
        </w:rPr>
      </w:pPr>
    </w:p>
    <w:p w14:paraId="68DF7A3D" w14:textId="77777777" w:rsidR="003B7601" w:rsidRPr="003035B1" w:rsidRDefault="003B7601" w:rsidP="003035B1">
      <w:pPr>
        <w:tabs>
          <w:tab w:val="left" w:pos="2550"/>
        </w:tabs>
        <w:rPr>
          <w:rFonts w:ascii="Arial" w:hAnsi="Arial" w:cs="Arial"/>
        </w:rPr>
      </w:pPr>
    </w:p>
    <w:p w14:paraId="60616DF8" w14:textId="77777777" w:rsidR="003035B1" w:rsidRDefault="003035B1" w:rsidP="003035B1">
      <w:pPr>
        <w:tabs>
          <w:tab w:val="left" w:pos="2550"/>
        </w:tabs>
        <w:rPr>
          <w:rFonts w:ascii="Arial" w:hAnsi="Arial" w:cs="Arial"/>
        </w:rPr>
      </w:pPr>
      <w:r w:rsidRPr="003035B1">
        <w:rPr>
          <w:rFonts w:ascii="Arial" w:hAnsi="Arial" w:cs="Arial"/>
        </w:rPr>
        <w:t>13. Write the ordered pairs for the preimage below and name them. Reflect the object about the x-axis = 0, write the new corresponding order pairs.</w:t>
      </w:r>
    </w:p>
    <w:p w14:paraId="14C4ADF2" w14:textId="77777777" w:rsidR="003B7601" w:rsidRDefault="003B7601" w:rsidP="003035B1">
      <w:pPr>
        <w:tabs>
          <w:tab w:val="left" w:pos="2550"/>
        </w:tabs>
        <w:rPr>
          <w:rFonts w:ascii="Arial" w:hAnsi="Arial" w:cs="Arial"/>
        </w:rPr>
      </w:pPr>
    </w:p>
    <w:p w14:paraId="5851D123" w14:textId="77777777" w:rsidR="003B7601" w:rsidRPr="003035B1" w:rsidRDefault="003B7601" w:rsidP="003035B1">
      <w:pPr>
        <w:tabs>
          <w:tab w:val="left" w:pos="2550"/>
        </w:tabs>
        <w:rPr>
          <w:rFonts w:ascii="Arial" w:hAnsi="Arial" w:cs="Arial"/>
        </w:rPr>
      </w:pPr>
    </w:p>
    <w:p w14:paraId="55D11CB5" w14:textId="77777777" w:rsidR="003035B1" w:rsidRPr="003035B1" w:rsidRDefault="003035B1" w:rsidP="003035B1">
      <w:pPr>
        <w:tabs>
          <w:tab w:val="left" w:pos="2550"/>
        </w:tabs>
        <w:rPr>
          <w:rFonts w:ascii="Arial" w:hAnsi="Arial" w:cs="Arial"/>
        </w:rPr>
      </w:pPr>
    </w:p>
    <w:p w14:paraId="5247224C" w14:textId="77777777" w:rsidR="003035B1" w:rsidRDefault="003035B1" w:rsidP="003035B1">
      <w:pPr>
        <w:tabs>
          <w:tab w:val="left" w:pos="2550"/>
        </w:tabs>
        <w:rPr>
          <w:rFonts w:ascii="Arial" w:hAnsi="Arial" w:cs="Arial"/>
        </w:rPr>
      </w:pPr>
      <w:r w:rsidRPr="003035B1">
        <w:rPr>
          <w:rFonts w:ascii="Arial" w:hAnsi="Arial" w:cs="Arial"/>
        </w:rPr>
        <w:t>14. Write the ordered pairs for the preimage below and name them. Reflect the object about the x-axis = 0, write the new corresponding order pairs.</w:t>
      </w:r>
    </w:p>
    <w:p w14:paraId="0DFB8F96" w14:textId="77777777" w:rsidR="003B7601" w:rsidRDefault="003B7601" w:rsidP="003035B1">
      <w:pPr>
        <w:tabs>
          <w:tab w:val="left" w:pos="2550"/>
        </w:tabs>
        <w:rPr>
          <w:rFonts w:ascii="Arial" w:hAnsi="Arial" w:cs="Arial"/>
        </w:rPr>
      </w:pPr>
    </w:p>
    <w:p w14:paraId="06C01608" w14:textId="77777777" w:rsidR="003B7601" w:rsidRPr="003035B1" w:rsidRDefault="003B7601" w:rsidP="003035B1">
      <w:pPr>
        <w:tabs>
          <w:tab w:val="left" w:pos="2550"/>
        </w:tabs>
        <w:rPr>
          <w:rFonts w:ascii="Arial" w:hAnsi="Arial" w:cs="Arial"/>
        </w:rPr>
      </w:pPr>
    </w:p>
    <w:p w14:paraId="1219EEA6" w14:textId="77777777" w:rsidR="003035B1" w:rsidRPr="003035B1" w:rsidRDefault="003035B1" w:rsidP="003035B1">
      <w:pPr>
        <w:tabs>
          <w:tab w:val="left" w:pos="2550"/>
        </w:tabs>
        <w:rPr>
          <w:rFonts w:ascii="Arial" w:hAnsi="Arial" w:cs="Arial"/>
        </w:rPr>
      </w:pPr>
    </w:p>
    <w:p w14:paraId="07E5238F" w14:textId="77777777" w:rsidR="003035B1" w:rsidRDefault="003035B1" w:rsidP="003035B1">
      <w:pPr>
        <w:tabs>
          <w:tab w:val="left" w:pos="2550"/>
        </w:tabs>
        <w:rPr>
          <w:rFonts w:ascii="Arial" w:hAnsi="Arial" w:cs="Arial"/>
        </w:rPr>
      </w:pPr>
      <w:r w:rsidRPr="003035B1">
        <w:rPr>
          <w:rFonts w:ascii="Arial" w:hAnsi="Arial" w:cs="Arial"/>
        </w:rPr>
        <w:t xml:space="preserve">15. NOW THE IMPORTANT PART. </w:t>
      </w:r>
      <w:r w:rsidR="003B7601">
        <w:rPr>
          <w:rFonts w:ascii="Arial" w:hAnsi="Arial" w:cs="Arial"/>
        </w:rPr>
        <w:t xml:space="preserve">Write a rule for how the </w:t>
      </w:r>
      <w:r w:rsidR="003B7601" w:rsidRPr="003035B1">
        <w:rPr>
          <w:rFonts w:ascii="Arial" w:hAnsi="Arial" w:cs="Arial"/>
        </w:rPr>
        <w:t>order</w:t>
      </w:r>
      <w:r w:rsidR="003B7601">
        <w:rPr>
          <w:rFonts w:ascii="Arial" w:hAnsi="Arial" w:cs="Arial"/>
        </w:rPr>
        <w:t>ed</w:t>
      </w:r>
      <w:r w:rsidR="003B7601" w:rsidRPr="003035B1">
        <w:rPr>
          <w:rFonts w:ascii="Arial" w:hAnsi="Arial" w:cs="Arial"/>
        </w:rPr>
        <w:t xml:space="preserve"> pairs </w:t>
      </w:r>
      <w:r w:rsidR="003B7601">
        <w:rPr>
          <w:rFonts w:ascii="Arial" w:hAnsi="Arial" w:cs="Arial"/>
        </w:rPr>
        <w:t>change that</w:t>
      </w:r>
      <w:r w:rsidR="003B7601" w:rsidRPr="003035B1">
        <w:rPr>
          <w:rFonts w:ascii="Arial" w:hAnsi="Arial" w:cs="Arial"/>
        </w:rPr>
        <w:t xml:space="preserve"> works for all</w:t>
      </w:r>
      <w:r w:rsidRPr="003035B1">
        <w:rPr>
          <w:rFonts w:ascii="Arial" w:hAnsi="Arial" w:cs="Arial"/>
        </w:rPr>
        <w:t xml:space="preserve"> reflections about the x-axis. Check your rule, by using the website.</w:t>
      </w:r>
    </w:p>
    <w:p w14:paraId="7C91E2D6" w14:textId="77777777" w:rsidR="003B7601" w:rsidRDefault="003B7601" w:rsidP="003035B1">
      <w:pPr>
        <w:tabs>
          <w:tab w:val="left" w:pos="2550"/>
        </w:tabs>
        <w:rPr>
          <w:rFonts w:ascii="Arial" w:hAnsi="Arial" w:cs="Arial"/>
        </w:rPr>
      </w:pPr>
    </w:p>
    <w:p w14:paraId="03B82D4C" w14:textId="77777777" w:rsidR="003B7601" w:rsidRDefault="003B7601" w:rsidP="003035B1">
      <w:pPr>
        <w:tabs>
          <w:tab w:val="left" w:pos="2550"/>
        </w:tabs>
        <w:rPr>
          <w:rFonts w:ascii="Arial" w:hAnsi="Arial" w:cs="Arial"/>
        </w:rPr>
      </w:pPr>
    </w:p>
    <w:p w14:paraId="4BAE7255" w14:textId="77777777" w:rsidR="003035B1" w:rsidRDefault="003035B1" w:rsidP="003035B1">
      <w:pPr>
        <w:tabs>
          <w:tab w:val="left" w:pos="2550"/>
        </w:tabs>
        <w:rPr>
          <w:rFonts w:ascii="Arial" w:hAnsi="Arial" w:cs="Arial"/>
        </w:rPr>
      </w:pPr>
    </w:p>
    <w:p w14:paraId="7E6509C8" w14:textId="77777777" w:rsidR="003B7601" w:rsidRPr="003035B1" w:rsidRDefault="003B7601" w:rsidP="003035B1">
      <w:pPr>
        <w:tabs>
          <w:tab w:val="left" w:pos="2550"/>
        </w:tabs>
        <w:rPr>
          <w:rFonts w:ascii="Arial" w:hAnsi="Arial" w:cs="Arial"/>
        </w:rPr>
      </w:pPr>
    </w:p>
    <w:p w14:paraId="053534DF" w14:textId="77777777" w:rsidR="003035B1" w:rsidRPr="003035B1" w:rsidRDefault="003035B1" w:rsidP="003035B1">
      <w:pPr>
        <w:tabs>
          <w:tab w:val="left" w:pos="2550"/>
        </w:tabs>
        <w:rPr>
          <w:rFonts w:ascii="Arial" w:hAnsi="Arial" w:cs="Arial"/>
        </w:rPr>
      </w:pPr>
      <w:r w:rsidRPr="003035B1">
        <w:rPr>
          <w:rFonts w:ascii="Arial" w:hAnsi="Arial" w:cs="Arial"/>
        </w:rPr>
        <w:t>16. Write the ordered pairs for the preimage below and name them. Reflect the object about the y-axis = 0, write the new corresponding order pairs.</w:t>
      </w:r>
    </w:p>
    <w:p w14:paraId="653A0230" w14:textId="77777777" w:rsidR="003035B1" w:rsidRDefault="003035B1" w:rsidP="003035B1">
      <w:pPr>
        <w:tabs>
          <w:tab w:val="left" w:pos="2550"/>
        </w:tabs>
        <w:rPr>
          <w:rFonts w:ascii="Arial" w:hAnsi="Arial" w:cs="Arial"/>
        </w:rPr>
      </w:pPr>
    </w:p>
    <w:p w14:paraId="7D72C799" w14:textId="77777777" w:rsidR="003B7601" w:rsidRDefault="003B7601" w:rsidP="003035B1">
      <w:pPr>
        <w:tabs>
          <w:tab w:val="left" w:pos="2550"/>
        </w:tabs>
        <w:rPr>
          <w:rFonts w:ascii="Arial" w:hAnsi="Arial" w:cs="Arial"/>
        </w:rPr>
      </w:pPr>
    </w:p>
    <w:p w14:paraId="37602275" w14:textId="77777777" w:rsidR="003B7601" w:rsidRPr="003035B1" w:rsidRDefault="003B7601" w:rsidP="003035B1">
      <w:pPr>
        <w:tabs>
          <w:tab w:val="left" w:pos="2550"/>
        </w:tabs>
        <w:rPr>
          <w:rFonts w:ascii="Arial" w:hAnsi="Arial" w:cs="Arial"/>
        </w:rPr>
      </w:pPr>
    </w:p>
    <w:p w14:paraId="7E16AF4D" w14:textId="77777777" w:rsidR="003035B1" w:rsidRDefault="003035B1" w:rsidP="003035B1">
      <w:pPr>
        <w:tabs>
          <w:tab w:val="left" w:pos="2550"/>
        </w:tabs>
        <w:rPr>
          <w:rFonts w:ascii="Arial" w:hAnsi="Arial" w:cs="Arial"/>
        </w:rPr>
      </w:pPr>
      <w:r w:rsidRPr="003035B1">
        <w:rPr>
          <w:rFonts w:ascii="Arial" w:hAnsi="Arial" w:cs="Arial"/>
        </w:rPr>
        <w:t>17. Write the ordered pairs for the preimage below and name them. Reflect the object about the y-axis = 0, write the new corresponding order pairs.</w:t>
      </w:r>
    </w:p>
    <w:p w14:paraId="47502425" w14:textId="77777777" w:rsidR="003B7601" w:rsidRDefault="003B7601" w:rsidP="003035B1">
      <w:pPr>
        <w:tabs>
          <w:tab w:val="left" w:pos="2550"/>
        </w:tabs>
        <w:rPr>
          <w:rFonts w:ascii="Arial" w:hAnsi="Arial" w:cs="Arial"/>
        </w:rPr>
      </w:pPr>
    </w:p>
    <w:p w14:paraId="68876CFD" w14:textId="77777777" w:rsidR="003B7601" w:rsidRDefault="003B7601" w:rsidP="003035B1">
      <w:pPr>
        <w:tabs>
          <w:tab w:val="left" w:pos="2550"/>
        </w:tabs>
        <w:rPr>
          <w:rFonts w:ascii="Arial" w:hAnsi="Arial" w:cs="Arial"/>
        </w:rPr>
      </w:pPr>
    </w:p>
    <w:p w14:paraId="2E6D260A" w14:textId="77777777" w:rsidR="003035B1" w:rsidRPr="003035B1" w:rsidRDefault="003035B1" w:rsidP="003035B1">
      <w:pPr>
        <w:tabs>
          <w:tab w:val="left" w:pos="2550"/>
        </w:tabs>
        <w:rPr>
          <w:rFonts w:ascii="Arial" w:hAnsi="Arial" w:cs="Arial"/>
        </w:rPr>
      </w:pPr>
    </w:p>
    <w:p w14:paraId="2C591856" w14:textId="77777777" w:rsidR="003035B1" w:rsidRDefault="003035B1" w:rsidP="003035B1">
      <w:pPr>
        <w:tabs>
          <w:tab w:val="left" w:pos="2550"/>
        </w:tabs>
        <w:rPr>
          <w:rFonts w:ascii="Arial" w:hAnsi="Arial" w:cs="Arial"/>
        </w:rPr>
      </w:pPr>
      <w:r w:rsidRPr="003035B1">
        <w:rPr>
          <w:rFonts w:ascii="Arial" w:hAnsi="Arial" w:cs="Arial"/>
        </w:rPr>
        <w:t>18. Write the ordered pairs for the preimage below and name them. Reflect the object about the y-axis = 0, write the new corresponding order pairs.</w:t>
      </w:r>
    </w:p>
    <w:p w14:paraId="710778C0" w14:textId="77777777" w:rsidR="003B7601" w:rsidRDefault="003B7601" w:rsidP="003035B1">
      <w:pPr>
        <w:tabs>
          <w:tab w:val="left" w:pos="2550"/>
        </w:tabs>
        <w:rPr>
          <w:rFonts w:ascii="Arial" w:hAnsi="Arial" w:cs="Arial"/>
        </w:rPr>
      </w:pPr>
    </w:p>
    <w:p w14:paraId="46B051F7" w14:textId="77777777" w:rsidR="003B7601" w:rsidRPr="003035B1" w:rsidRDefault="003B7601" w:rsidP="003035B1">
      <w:pPr>
        <w:tabs>
          <w:tab w:val="left" w:pos="2550"/>
        </w:tabs>
        <w:rPr>
          <w:rFonts w:ascii="Arial" w:hAnsi="Arial" w:cs="Arial"/>
        </w:rPr>
      </w:pPr>
    </w:p>
    <w:p w14:paraId="75454014" w14:textId="77777777" w:rsidR="003035B1" w:rsidRPr="003035B1" w:rsidRDefault="003035B1" w:rsidP="003035B1">
      <w:pPr>
        <w:tabs>
          <w:tab w:val="left" w:pos="2550"/>
        </w:tabs>
        <w:rPr>
          <w:rFonts w:ascii="Arial" w:hAnsi="Arial" w:cs="Arial"/>
        </w:rPr>
      </w:pPr>
    </w:p>
    <w:p w14:paraId="7CB826D0" w14:textId="77777777" w:rsidR="003035B1" w:rsidRDefault="003035B1" w:rsidP="003035B1">
      <w:pPr>
        <w:tabs>
          <w:tab w:val="left" w:pos="2550"/>
        </w:tabs>
        <w:rPr>
          <w:rFonts w:ascii="Arial" w:hAnsi="Arial" w:cs="Arial"/>
        </w:rPr>
      </w:pPr>
      <w:r w:rsidRPr="003035B1">
        <w:rPr>
          <w:rFonts w:ascii="Arial" w:hAnsi="Arial" w:cs="Arial"/>
        </w:rPr>
        <w:t>19. NOW THE IMPORTANT PART. Write a rule for the order pairs the works for all reflections about the y-axis. Check your rule, by using the website.</w:t>
      </w:r>
    </w:p>
    <w:p w14:paraId="3FB5FAF7" w14:textId="77777777" w:rsidR="003B7601" w:rsidRDefault="003B7601" w:rsidP="003035B1">
      <w:pPr>
        <w:tabs>
          <w:tab w:val="left" w:pos="2550"/>
        </w:tabs>
        <w:rPr>
          <w:rFonts w:ascii="Arial" w:hAnsi="Arial" w:cs="Arial"/>
        </w:rPr>
      </w:pPr>
    </w:p>
    <w:p w14:paraId="4369A3E1" w14:textId="77777777" w:rsidR="003B7601" w:rsidRDefault="003B7601" w:rsidP="003035B1">
      <w:pPr>
        <w:tabs>
          <w:tab w:val="left" w:pos="2550"/>
        </w:tabs>
        <w:rPr>
          <w:rFonts w:ascii="Arial" w:hAnsi="Arial" w:cs="Arial"/>
        </w:rPr>
      </w:pPr>
    </w:p>
    <w:p w14:paraId="46C0D9E3" w14:textId="77777777" w:rsidR="003B7601" w:rsidRDefault="003B7601" w:rsidP="003035B1">
      <w:pPr>
        <w:tabs>
          <w:tab w:val="left" w:pos="2550"/>
        </w:tabs>
        <w:rPr>
          <w:rFonts w:ascii="Arial" w:hAnsi="Arial" w:cs="Arial"/>
        </w:rPr>
      </w:pPr>
    </w:p>
    <w:p w14:paraId="6F73A990" w14:textId="77777777" w:rsidR="003035B1" w:rsidRDefault="003035B1" w:rsidP="003035B1">
      <w:pPr>
        <w:tabs>
          <w:tab w:val="left" w:pos="2550"/>
        </w:tabs>
        <w:rPr>
          <w:rFonts w:ascii="Arial" w:hAnsi="Arial" w:cs="Arial"/>
        </w:rPr>
      </w:pPr>
      <w:r w:rsidRPr="003035B1">
        <w:rPr>
          <w:rFonts w:ascii="Arial" w:hAnsi="Arial" w:cs="Arial"/>
        </w:rPr>
        <w:t xml:space="preserve">Use a different triangle for the following questions. </w:t>
      </w:r>
    </w:p>
    <w:p w14:paraId="587BEA24" w14:textId="77777777" w:rsidR="00681E60" w:rsidRPr="003035B1" w:rsidRDefault="00681E60" w:rsidP="003035B1">
      <w:pPr>
        <w:tabs>
          <w:tab w:val="left" w:pos="2550"/>
        </w:tabs>
        <w:rPr>
          <w:rFonts w:ascii="Arial" w:hAnsi="Arial" w:cs="Arial"/>
        </w:rPr>
      </w:pPr>
    </w:p>
    <w:p w14:paraId="433CD9D2" w14:textId="77777777" w:rsidR="003035B1" w:rsidRDefault="003035B1" w:rsidP="003035B1">
      <w:pPr>
        <w:tabs>
          <w:tab w:val="left" w:pos="2550"/>
        </w:tabs>
        <w:rPr>
          <w:rFonts w:ascii="Arial" w:hAnsi="Arial" w:cs="Arial"/>
        </w:rPr>
      </w:pPr>
      <w:r w:rsidRPr="003035B1">
        <w:rPr>
          <w:rFonts w:ascii="Arial" w:hAnsi="Arial" w:cs="Arial"/>
        </w:rPr>
        <w:t xml:space="preserve">20. Write the ordered pairs for the preimage below and name them. </w:t>
      </w:r>
    </w:p>
    <w:p w14:paraId="107D2555" w14:textId="77777777" w:rsidR="003B7601" w:rsidRDefault="003B7601" w:rsidP="003035B1">
      <w:pPr>
        <w:tabs>
          <w:tab w:val="left" w:pos="2550"/>
        </w:tabs>
        <w:rPr>
          <w:rFonts w:ascii="Arial" w:hAnsi="Arial" w:cs="Arial"/>
        </w:rPr>
      </w:pPr>
    </w:p>
    <w:p w14:paraId="4FC1DBA1" w14:textId="77777777" w:rsidR="00884603" w:rsidRDefault="00884603" w:rsidP="003035B1">
      <w:pPr>
        <w:tabs>
          <w:tab w:val="left" w:pos="2550"/>
        </w:tabs>
        <w:rPr>
          <w:rFonts w:ascii="Arial" w:hAnsi="Arial" w:cs="Arial"/>
        </w:rPr>
      </w:pPr>
    </w:p>
    <w:p w14:paraId="2C0DF1C4" w14:textId="77777777" w:rsidR="003035B1" w:rsidRPr="003035B1" w:rsidRDefault="003035B1" w:rsidP="003035B1">
      <w:pPr>
        <w:tabs>
          <w:tab w:val="left" w:pos="2550"/>
        </w:tabs>
        <w:rPr>
          <w:rFonts w:ascii="Arial" w:hAnsi="Arial" w:cs="Arial"/>
        </w:rPr>
      </w:pPr>
      <w:r w:rsidRPr="003035B1">
        <w:rPr>
          <w:rFonts w:ascii="Arial" w:hAnsi="Arial" w:cs="Arial"/>
        </w:rPr>
        <w:t>21. Rotate the triangle 90 degrees around the origin, write the new corresponding order pairs.</w:t>
      </w:r>
    </w:p>
    <w:p w14:paraId="2E00B569" w14:textId="77777777" w:rsidR="003035B1" w:rsidRDefault="003035B1" w:rsidP="003035B1">
      <w:pPr>
        <w:tabs>
          <w:tab w:val="left" w:pos="2550"/>
        </w:tabs>
        <w:rPr>
          <w:rFonts w:ascii="Arial" w:hAnsi="Arial" w:cs="Arial"/>
        </w:rPr>
      </w:pPr>
    </w:p>
    <w:p w14:paraId="6C3C4260" w14:textId="77777777" w:rsidR="003B7601" w:rsidRDefault="003B7601" w:rsidP="003035B1">
      <w:pPr>
        <w:tabs>
          <w:tab w:val="left" w:pos="2550"/>
        </w:tabs>
        <w:rPr>
          <w:rFonts w:ascii="Arial" w:hAnsi="Arial" w:cs="Arial"/>
        </w:rPr>
      </w:pPr>
    </w:p>
    <w:p w14:paraId="5ECB56C8" w14:textId="77777777" w:rsidR="003B7601" w:rsidRPr="003035B1" w:rsidRDefault="003B7601" w:rsidP="003035B1">
      <w:pPr>
        <w:tabs>
          <w:tab w:val="left" w:pos="2550"/>
        </w:tabs>
        <w:rPr>
          <w:rFonts w:ascii="Arial" w:hAnsi="Arial" w:cs="Arial"/>
        </w:rPr>
      </w:pPr>
    </w:p>
    <w:p w14:paraId="39CD24E0" w14:textId="77777777" w:rsidR="003035B1" w:rsidRDefault="003035B1" w:rsidP="003035B1">
      <w:pPr>
        <w:tabs>
          <w:tab w:val="left" w:pos="2550"/>
        </w:tabs>
        <w:rPr>
          <w:rFonts w:ascii="Arial" w:hAnsi="Arial" w:cs="Arial"/>
        </w:rPr>
      </w:pPr>
      <w:r w:rsidRPr="003035B1">
        <w:rPr>
          <w:rFonts w:ascii="Arial" w:hAnsi="Arial" w:cs="Arial"/>
        </w:rPr>
        <w:t>22. Write the ordered pairs for the preimage below and name them. Rotate the triangle 90 degrees around the origin, write the new corresponding order pairs.</w:t>
      </w:r>
    </w:p>
    <w:p w14:paraId="0E0C86A3" w14:textId="77777777" w:rsidR="003B7601" w:rsidRDefault="003B7601" w:rsidP="003035B1">
      <w:pPr>
        <w:tabs>
          <w:tab w:val="left" w:pos="2550"/>
        </w:tabs>
        <w:rPr>
          <w:rFonts w:ascii="Arial" w:hAnsi="Arial" w:cs="Arial"/>
        </w:rPr>
      </w:pPr>
    </w:p>
    <w:p w14:paraId="1195C5DA" w14:textId="77777777" w:rsidR="003B7601" w:rsidRPr="003035B1" w:rsidRDefault="003B7601" w:rsidP="003035B1">
      <w:pPr>
        <w:tabs>
          <w:tab w:val="left" w:pos="2550"/>
        </w:tabs>
        <w:rPr>
          <w:rFonts w:ascii="Arial" w:hAnsi="Arial" w:cs="Arial"/>
        </w:rPr>
      </w:pPr>
    </w:p>
    <w:p w14:paraId="39D3FD3C" w14:textId="77777777" w:rsidR="003035B1" w:rsidRPr="003035B1" w:rsidRDefault="003035B1" w:rsidP="003035B1">
      <w:pPr>
        <w:tabs>
          <w:tab w:val="left" w:pos="2550"/>
        </w:tabs>
        <w:rPr>
          <w:rFonts w:ascii="Arial" w:hAnsi="Arial" w:cs="Arial"/>
        </w:rPr>
      </w:pPr>
    </w:p>
    <w:p w14:paraId="14A6B3C0" w14:textId="77777777" w:rsidR="003035B1" w:rsidRPr="003035B1" w:rsidRDefault="003035B1" w:rsidP="003035B1">
      <w:pPr>
        <w:tabs>
          <w:tab w:val="left" w:pos="2550"/>
        </w:tabs>
        <w:rPr>
          <w:rFonts w:ascii="Arial" w:hAnsi="Arial" w:cs="Arial"/>
        </w:rPr>
      </w:pPr>
      <w:r w:rsidRPr="003035B1">
        <w:rPr>
          <w:rFonts w:ascii="Arial" w:hAnsi="Arial" w:cs="Arial"/>
        </w:rPr>
        <w:t xml:space="preserve">23. NOW THE IMPORTANT PART. </w:t>
      </w:r>
      <w:r w:rsidR="003B7601">
        <w:rPr>
          <w:rFonts w:ascii="Arial" w:hAnsi="Arial" w:cs="Arial"/>
        </w:rPr>
        <w:t xml:space="preserve">Write a rule for how the </w:t>
      </w:r>
      <w:r w:rsidR="003B7601" w:rsidRPr="003035B1">
        <w:rPr>
          <w:rFonts w:ascii="Arial" w:hAnsi="Arial" w:cs="Arial"/>
        </w:rPr>
        <w:t>order</w:t>
      </w:r>
      <w:r w:rsidR="003B7601">
        <w:rPr>
          <w:rFonts w:ascii="Arial" w:hAnsi="Arial" w:cs="Arial"/>
        </w:rPr>
        <w:t>ed</w:t>
      </w:r>
      <w:r w:rsidR="003B7601" w:rsidRPr="003035B1">
        <w:rPr>
          <w:rFonts w:ascii="Arial" w:hAnsi="Arial" w:cs="Arial"/>
        </w:rPr>
        <w:t xml:space="preserve"> pairs </w:t>
      </w:r>
      <w:r w:rsidR="003B7601">
        <w:rPr>
          <w:rFonts w:ascii="Arial" w:hAnsi="Arial" w:cs="Arial"/>
        </w:rPr>
        <w:t>change that</w:t>
      </w:r>
      <w:r w:rsidR="003B7601" w:rsidRPr="003035B1">
        <w:rPr>
          <w:rFonts w:ascii="Arial" w:hAnsi="Arial" w:cs="Arial"/>
        </w:rPr>
        <w:t xml:space="preserve"> works for all </w:t>
      </w:r>
      <w:r w:rsidRPr="003035B1">
        <w:rPr>
          <w:rFonts w:ascii="Arial" w:hAnsi="Arial" w:cs="Arial"/>
        </w:rPr>
        <w:t>rotations 90 degrees about the origin. Check your rule, by using the website.</w:t>
      </w:r>
    </w:p>
    <w:p w14:paraId="5A4A9521" w14:textId="77777777" w:rsidR="003035B1" w:rsidRDefault="003035B1" w:rsidP="003035B1">
      <w:pPr>
        <w:tabs>
          <w:tab w:val="left" w:pos="2550"/>
        </w:tabs>
        <w:rPr>
          <w:rFonts w:ascii="Arial" w:hAnsi="Arial" w:cs="Arial"/>
        </w:rPr>
      </w:pPr>
    </w:p>
    <w:p w14:paraId="7A47FEA8" w14:textId="77777777" w:rsidR="003B7601" w:rsidRDefault="003B7601" w:rsidP="003035B1">
      <w:pPr>
        <w:tabs>
          <w:tab w:val="left" w:pos="2550"/>
        </w:tabs>
        <w:rPr>
          <w:rFonts w:ascii="Arial" w:hAnsi="Arial" w:cs="Arial"/>
        </w:rPr>
      </w:pPr>
    </w:p>
    <w:p w14:paraId="370173E9" w14:textId="77777777" w:rsidR="003B7601" w:rsidRPr="003035B1" w:rsidRDefault="003B7601" w:rsidP="003035B1">
      <w:pPr>
        <w:tabs>
          <w:tab w:val="left" w:pos="2550"/>
        </w:tabs>
        <w:rPr>
          <w:rFonts w:ascii="Arial" w:hAnsi="Arial" w:cs="Arial"/>
        </w:rPr>
      </w:pPr>
    </w:p>
    <w:p w14:paraId="4DC8754E" w14:textId="77777777" w:rsidR="003035B1" w:rsidRPr="003035B1" w:rsidRDefault="003035B1" w:rsidP="003035B1">
      <w:pPr>
        <w:tabs>
          <w:tab w:val="left" w:pos="2550"/>
        </w:tabs>
        <w:rPr>
          <w:rFonts w:ascii="Arial" w:hAnsi="Arial" w:cs="Arial"/>
        </w:rPr>
      </w:pPr>
      <w:r w:rsidRPr="003035B1">
        <w:rPr>
          <w:rFonts w:ascii="Arial" w:hAnsi="Arial" w:cs="Arial"/>
        </w:rPr>
        <w:t>24. Write the ordered pairs for the preimage below and name them. Rotate the triangle 180 degrees around the origin, write the new corresponding order pairs.</w:t>
      </w:r>
    </w:p>
    <w:p w14:paraId="1E490C00" w14:textId="77777777" w:rsidR="003035B1" w:rsidRDefault="003035B1" w:rsidP="003035B1">
      <w:pPr>
        <w:tabs>
          <w:tab w:val="left" w:pos="2550"/>
        </w:tabs>
        <w:rPr>
          <w:rFonts w:ascii="Arial" w:hAnsi="Arial" w:cs="Arial"/>
        </w:rPr>
      </w:pPr>
    </w:p>
    <w:p w14:paraId="735E2D98" w14:textId="77777777" w:rsidR="003B7601" w:rsidRDefault="003B7601" w:rsidP="003035B1">
      <w:pPr>
        <w:tabs>
          <w:tab w:val="left" w:pos="2550"/>
        </w:tabs>
        <w:rPr>
          <w:rFonts w:ascii="Arial" w:hAnsi="Arial" w:cs="Arial"/>
        </w:rPr>
      </w:pPr>
    </w:p>
    <w:p w14:paraId="7F081900" w14:textId="77777777" w:rsidR="003B7601" w:rsidRPr="003035B1" w:rsidRDefault="003B7601" w:rsidP="003035B1">
      <w:pPr>
        <w:tabs>
          <w:tab w:val="left" w:pos="2550"/>
        </w:tabs>
        <w:rPr>
          <w:rFonts w:ascii="Arial" w:hAnsi="Arial" w:cs="Arial"/>
        </w:rPr>
      </w:pPr>
    </w:p>
    <w:p w14:paraId="74B40DB5" w14:textId="77777777" w:rsidR="003035B1" w:rsidRPr="003035B1" w:rsidRDefault="003035B1" w:rsidP="003035B1">
      <w:pPr>
        <w:tabs>
          <w:tab w:val="left" w:pos="2550"/>
        </w:tabs>
        <w:rPr>
          <w:rFonts w:ascii="Arial" w:hAnsi="Arial" w:cs="Arial"/>
        </w:rPr>
      </w:pPr>
      <w:r w:rsidRPr="003035B1">
        <w:rPr>
          <w:rFonts w:ascii="Arial" w:hAnsi="Arial" w:cs="Arial"/>
        </w:rPr>
        <w:t>25. Write the ordered pairs for the preimage below and name them. Rotate the triangle 180 degrees around the origin, write the new corresponding order pairs.</w:t>
      </w:r>
    </w:p>
    <w:p w14:paraId="3A7ECA92" w14:textId="77777777" w:rsidR="003035B1" w:rsidRDefault="003035B1" w:rsidP="003035B1">
      <w:pPr>
        <w:tabs>
          <w:tab w:val="left" w:pos="2550"/>
        </w:tabs>
        <w:rPr>
          <w:rFonts w:ascii="Arial" w:hAnsi="Arial" w:cs="Arial"/>
        </w:rPr>
      </w:pPr>
    </w:p>
    <w:p w14:paraId="2D2E1995" w14:textId="77777777" w:rsidR="003B7601" w:rsidRDefault="003B7601" w:rsidP="003035B1">
      <w:pPr>
        <w:tabs>
          <w:tab w:val="left" w:pos="2550"/>
        </w:tabs>
        <w:rPr>
          <w:rFonts w:ascii="Arial" w:hAnsi="Arial" w:cs="Arial"/>
        </w:rPr>
      </w:pPr>
    </w:p>
    <w:p w14:paraId="5C983B19" w14:textId="77777777" w:rsidR="003B7601" w:rsidRPr="003035B1" w:rsidRDefault="003B7601" w:rsidP="003035B1">
      <w:pPr>
        <w:tabs>
          <w:tab w:val="left" w:pos="2550"/>
        </w:tabs>
        <w:rPr>
          <w:rFonts w:ascii="Arial" w:hAnsi="Arial" w:cs="Arial"/>
        </w:rPr>
      </w:pPr>
    </w:p>
    <w:p w14:paraId="57202358" w14:textId="77777777" w:rsidR="003035B1" w:rsidRPr="003035B1" w:rsidRDefault="003035B1" w:rsidP="003035B1">
      <w:pPr>
        <w:tabs>
          <w:tab w:val="left" w:pos="2550"/>
        </w:tabs>
        <w:rPr>
          <w:rFonts w:ascii="Arial" w:hAnsi="Arial" w:cs="Arial"/>
        </w:rPr>
      </w:pPr>
      <w:r w:rsidRPr="003035B1">
        <w:rPr>
          <w:rFonts w:ascii="Arial" w:hAnsi="Arial" w:cs="Arial"/>
        </w:rPr>
        <w:t>26. Write the ordered pairs for the preimage below and name them. Rotate the triangle 180 degrees around the origin, write the new corresponding order pairs.</w:t>
      </w:r>
    </w:p>
    <w:p w14:paraId="06F8CB14" w14:textId="77777777" w:rsidR="003035B1" w:rsidRDefault="003035B1" w:rsidP="003035B1">
      <w:pPr>
        <w:tabs>
          <w:tab w:val="left" w:pos="2550"/>
        </w:tabs>
        <w:rPr>
          <w:rFonts w:ascii="Arial" w:hAnsi="Arial" w:cs="Arial"/>
        </w:rPr>
      </w:pPr>
    </w:p>
    <w:p w14:paraId="11936528" w14:textId="77777777" w:rsidR="003B7601" w:rsidRDefault="003B7601" w:rsidP="003035B1">
      <w:pPr>
        <w:tabs>
          <w:tab w:val="left" w:pos="2550"/>
        </w:tabs>
        <w:rPr>
          <w:rFonts w:ascii="Arial" w:hAnsi="Arial" w:cs="Arial"/>
        </w:rPr>
      </w:pPr>
    </w:p>
    <w:p w14:paraId="5E9C6D6C" w14:textId="77777777" w:rsidR="003B7601" w:rsidRPr="003035B1" w:rsidRDefault="003B7601" w:rsidP="003035B1">
      <w:pPr>
        <w:tabs>
          <w:tab w:val="left" w:pos="2550"/>
        </w:tabs>
        <w:rPr>
          <w:rFonts w:ascii="Arial" w:hAnsi="Arial" w:cs="Arial"/>
        </w:rPr>
      </w:pPr>
    </w:p>
    <w:p w14:paraId="321EA36C" w14:textId="77777777" w:rsidR="003035B1" w:rsidRDefault="003035B1" w:rsidP="003035B1">
      <w:pPr>
        <w:tabs>
          <w:tab w:val="left" w:pos="2550"/>
        </w:tabs>
        <w:rPr>
          <w:rFonts w:ascii="Arial" w:hAnsi="Arial" w:cs="Arial"/>
        </w:rPr>
      </w:pPr>
      <w:r w:rsidRPr="003035B1">
        <w:rPr>
          <w:rFonts w:ascii="Arial" w:hAnsi="Arial" w:cs="Arial"/>
        </w:rPr>
        <w:t>27. NOW THE IMPORTANT PART. Write a rule for the order pairs the works for all rotations 180 degrees about the origin. Check your rule, by using the website.</w:t>
      </w:r>
    </w:p>
    <w:p w14:paraId="5C70423F" w14:textId="77777777" w:rsidR="003B7601" w:rsidRDefault="003B7601" w:rsidP="003035B1">
      <w:pPr>
        <w:tabs>
          <w:tab w:val="left" w:pos="2550"/>
        </w:tabs>
        <w:rPr>
          <w:rFonts w:ascii="Arial" w:hAnsi="Arial" w:cs="Arial"/>
        </w:rPr>
      </w:pPr>
    </w:p>
    <w:p w14:paraId="59AA46D3" w14:textId="77777777" w:rsidR="003B7601" w:rsidRPr="003035B1" w:rsidRDefault="003B7601" w:rsidP="003035B1">
      <w:pPr>
        <w:tabs>
          <w:tab w:val="left" w:pos="2550"/>
        </w:tabs>
        <w:rPr>
          <w:rFonts w:ascii="Arial" w:hAnsi="Arial" w:cs="Arial"/>
        </w:rPr>
      </w:pPr>
    </w:p>
    <w:p w14:paraId="746BE19E" w14:textId="77777777" w:rsidR="003035B1" w:rsidRPr="003035B1" w:rsidRDefault="003035B1" w:rsidP="003035B1">
      <w:pPr>
        <w:tabs>
          <w:tab w:val="left" w:pos="2550"/>
        </w:tabs>
        <w:rPr>
          <w:rFonts w:ascii="Arial" w:hAnsi="Arial" w:cs="Arial"/>
        </w:rPr>
      </w:pPr>
    </w:p>
    <w:p w14:paraId="69BB69D9" w14:textId="77777777" w:rsidR="003035B1" w:rsidRPr="003035B1" w:rsidRDefault="003035B1" w:rsidP="003035B1">
      <w:pPr>
        <w:tabs>
          <w:tab w:val="left" w:pos="2550"/>
        </w:tabs>
        <w:rPr>
          <w:rFonts w:ascii="Arial" w:hAnsi="Arial" w:cs="Arial"/>
        </w:rPr>
      </w:pPr>
      <w:r w:rsidRPr="003035B1">
        <w:rPr>
          <w:rFonts w:ascii="Arial" w:hAnsi="Arial" w:cs="Arial"/>
        </w:rPr>
        <w:t>28. Write the ordered pairs for the preimage below and name them. Rotate the triangle 270 degrees around the origin, write the new corresponding order pairs.</w:t>
      </w:r>
    </w:p>
    <w:p w14:paraId="55D8A8FC" w14:textId="77777777" w:rsidR="003035B1" w:rsidRDefault="003035B1" w:rsidP="003035B1">
      <w:pPr>
        <w:tabs>
          <w:tab w:val="left" w:pos="2550"/>
        </w:tabs>
        <w:rPr>
          <w:rFonts w:ascii="Arial" w:hAnsi="Arial" w:cs="Arial"/>
        </w:rPr>
      </w:pPr>
    </w:p>
    <w:p w14:paraId="73D7AEC0" w14:textId="77777777" w:rsidR="003B7601" w:rsidRDefault="003B7601" w:rsidP="003035B1">
      <w:pPr>
        <w:tabs>
          <w:tab w:val="left" w:pos="2550"/>
        </w:tabs>
        <w:rPr>
          <w:rFonts w:ascii="Arial" w:hAnsi="Arial" w:cs="Arial"/>
        </w:rPr>
      </w:pPr>
    </w:p>
    <w:p w14:paraId="3457E879" w14:textId="77777777" w:rsidR="003B7601" w:rsidRPr="003035B1" w:rsidRDefault="003B7601" w:rsidP="003035B1">
      <w:pPr>
        <w:tabs>
          <w:tab w:val="left" w:pos="2550"/>
        </w:tabs>
        <w:rPr>
          <w:rFonts w:ascii="Arial" w:hAnsi="Arial" w:cs="Arial"/>
        </w:rPr>
      </w:pPr>
    </w:p>
    <w:p w14:paraId="2B7E3304" w14:textId="77777777" w:rsidR="003035B1" w:rsidRDefault="003035B1" w:rsidP="003035B1">
      <w:pPr>
        <w:tabs>
          <w:tab w:val="left" w:pos="2550"/>
        </w:tabs>
        <w:rPr>
          <w:rFonts w:ascii="Arial" w:hAnsi="Arial" w:cs="Arial"/>
        </w:rPr>
      </w:pPr>
      <w:r w:rsidRPr="003035B1">
        <w:rPr>
          <w:rFonts w:ascii="Arial" w:hAnsi="Arial" w:cs="Arial"/>
        </w:rPr>
        <w:t>29. Write the ordered pairs for the preimage below and name them. Rotate the triangle 270 degrees around the origin, write the new corresponding order pairs.</w:t>
      </w:r>
    </w:p>
    <w:p w14:paraId="2377D7C1" w14:textId="77777777" w:rsidR="003B7601" w:rsidRDefault="003B7601" w:rsidP="003035B1">
      <w:pPr>
        <w:tabs>
          <w:tab w:val="left" w:pos="2550"/>
        </w:tabs>
        <w:rPr>
          <w:rFonts w:ascii="Arial" w:hAnsi="Arial" w:cs="Arial"/>
        </w:rPr>
      </w:pPr>
    </w:p>
    <w:p w14:paraId="479CBC89" w14:textId="77777777" w:rsidR="003B7601" w:rsidRPr="003035B1" w:rsidRDefault="003B7601" w:rsidP="003035B1">
      <w:pPr>
        <w:tabs>
          <w:tab w:val="left" w:pos="2550"/>
        </w:tabs>
        <w:rPr>
          <w:rFonts w:ascii="Arial" w:hAnsi="Arial" w:cs="Arial"/>
        </w:rPr>
      </w:pPr>
    </w:p>
    <w:p w14:paraId="62F9C12A" w14:textId="77777777" w:rsidR="003035B1" w:rsidRPr="003035B1" w:rsidRDefault="003035B1" w:rsidP="003035B1">
      <w:pPr>
        <w:tabs>
          <w:tab w:val="left" w:pos="2550"/>
        </w:tabs>
        <w:rPr>
          <w:rFonts w:ascii="Arial" w:hAnsi="Arial" w:cs="Arial"/>
        </w:rPr>
      </w:pPr>
    </w:p>
    <w:p w14:paraId="22744997" w14:textId="77777777" w:rsidR="003035B1" w:rsidRDefault="003035B1" w:rsidP="003035B1">
      <w:pPr>
        <w:tabs>
          <w:tab w:val="left" w:pos="2550"/>
        </w:tabs>
        <w:rPr>
          <w:rFonts w:ascii="Arial" w:hAnsi="Arial" w:cs="Arial"/>
        </w:rPr>
      </w:pPr>
      <w:r w:rsidRPr="003035B1">
        <w:rPr>
          <w:rFonts w:ascii="Arial" w:hAnsi="Arial" w:cs="Arial"/>
        </w:rPr>
        <w:t>30. Write the ordered pairs for the preimage below and name them. Rotate the triangle 270 degrees around the origin, write the new corresponding order pairs.</w:t>
      </w:r>
    </w:p>
    <w:p w14:paraId="6237FDD2" w14:textId="77777777" w:rsidR="002018BA" w:rsidRDefault="002018BA" w:rsidP="003035B1">
      <w:pPr>
        <w:tabs>
          <w:tab w:val="left" w:pos="2550"/>
        </w:tabs>
        <w:rPr>
          <w:rFonts w:ascii="Arial" w:hAnsi="Arial" w:cs="Arial"/>
        </w:rPr>
      </w:pPr>
    </w:p>
    <w:p w14:paraId="19114492" w14:textId="77777777" w:rsidR="002018BA" w:rsidRPr="003035B1" w:rsidRDefault="002018BA" w:rsidP="003035B1">
      <w:pPr>
        <w:tabs>
          <w:tab w:val="left" w:pos="2550"/>
        </w:tabs>
        <w:rPr>
          <w:rFonts w:ascii="Arial" w:hAnsi="Arial" w:cs="Arial"/>
        </w:rPr>
      </w:pPr>
    </w:p>
    <w:p w14:paraId="4680625D" w14:textId="77777777" w:rsidR="003035B1" w:rsidRPr="003035B1" w:rsidRDefault="003035B1" w:rsidP="003035B1">
      <w:pPr>
        <w:tabs>
          <w:tab w:val="left" w:pos="2550"/>
        </w:tabs>
        <w:rPr>
          <w:rFonts w:ascii="Arial" w:hAnsi="Arial" w:cs="Arial"/>
        </w:rPr>
      </w:pPr>
    </w:p>
    <w:p w14:paraId="464A7502" w14:textId="77777777" w:rsidR="003035B1" w:rsidRPr="003035B1" w:rsidRDefault="003035B1" w:rsidP="003035B1">
      <w:pPr>
        <w:tabs>
          <w:tab w:val="left" w:pos="2550"/>
        </w:tabs>
        <w:rPr>
          <w:rFonts w:ascii="Arial" w:hAnsi="Arial" w:cs="Arial"/>
        </w:rPr>
      </w:pPr>
      <w:r w:rsidRPr="003035B1">
        <w:rPr>
          <w:rFonts w:ascii="Arial" w:hAnsi="Arial" w:cs="Arial"/>
        </w:rPr>
        <w:t>31. NOW THE IMPORTANT PART. Write a rule for the order pairs the works for all rotations 270 degrees about the origin. Check your rule, by using the website.</w:t>
      </w:r>
    </w:p>
    <w:p w14:paraId="3177A4CB" w14:textId="77777777" w:rsidR="003035B1" w:rsidRPr="003035B1" w:rsidRDefault="003035B1" w:rsidP="003035B1">
      <w:pPr>
        <w:tabs>
          <w:tab w:val="left" w:pos="2550"/>
        </w:tabs>
        <w:rPr>
          <w:rFonts w:ascii="Arial" w:hAnsi="Arial" w:cs="Arial"/>
        </w:rPr>
      </w:pPr>
    </w:p>
    <w:p w14:paraId="55F9DC22" w14:textId="77777777" w:rsidR="003B7601" w:rsidRPr="002018BA" w:rsidRDefault="003B7601" w:rsidP="003035B1">
      <w:pPr>
        <w:tabs>
          <w:tab w:val="left" w:pos="2550"/>
        </w:tabs>
        <w:rPr>
          <w:rFonts w:ascii="Arial" w:hAnsi="Arial" w:cs="Arial"/>
          <w:b/>
          <w:u w:val="single"/>
        </w:rPr>
      </w:pPr>
      <w:r w:rsidRPr="002018BA">
        <w:rPr>
          <w:rFonts w:ascii="Arial" w:hAnsi="Arial" w:cs="Arial"/>
          <w:b/>
          <w:u w:val="single"/>
        </w:rPr>
        <w:t xml:space="preserve">Rules for Translating </w:t>
      </w:r>
    </w:p>
    <w:p w14:paraId="6D7EDCC4" w14:textId="77777777" w:rsidR="003B7601" w:rsidRDefault="003B7601" w:rsidP="003035B1">
      <w:pPr>
        <w:tabs>
          <w:tab w:val="left" w:pos="2550"/>
        </w:tabs>
        <w:rPr>
          <w:rFonts w:ascii="Arial" w:hAnsi="Arial" w:cs="Arial"/>
        </w:rPr>
      </w:pPr>
    </w:p>
    <w:p w14:paraId="36E831EE" w14:textId="77777777" w:rsidR="003B7601" w:rsidRDefault="003B7601" w:rsidP="003035B1">
      <w:pPr>
        <w:tabs>
          <w:tab w:val="left" w:pos="2550"/>
        </w:tabs>
        <w:rPr>
          <w:rFonts w:ascii="Arial" w:hAnsi="Arial" w:cs="Arial"/>
        </w:rPr>
      </w:pPr>
      <w:r>
        <w:rPr>
          <w:rFonts w:ascii="Arial" w:hAnsi="Arial" w:cs="Arial"/>
        </w:rPr>
        <w:t>Left and Right:</w:t>
      </w:r>
    </w:p>
    <w:p w14:paraId="04D05281" w14:textId="77777777" w:rsidR="003B7601" w:rsidRDefault="003B7601" w:rsidP="003035B1">
      <w:pPr>
        <w:tabs>
          <w:tab w:val="left" w:pos="2550"/>
        </w:tabs>
        <w:rPr>
          <w:rFonts w:ascii="Arial" w:hAnsi="Arial" w:cs="Arial"/>
        </w:rPr>
      </w:pPr>
    </w:p>
    <w:p w14:paraId="46F9C693" w14:textId="77777777" w:rsidR="003B7601" w:rsidRDefault="003B7601" w:rsidP="003035B1">
      <w:pPr>
        <w:tabs>
          <w:tab w:val="left" w:pos="2550"/>
        </w:tabs>
        <w:rPr>
          <w:rFonts w:ascii="Arial" w:hAnsi="Arial" w:cs="Arial"/>
        </w:rPr>
      </w:pPr>
    </w:p>
    <w:p w14:paraId="7743D994" w14:textId="77777777" w:rsidR="003B7601" w:rsidRDefault="003B7601" w:rsidP="003035B1">
      <w:pPr>
        <w:tabs>
          <w:tab w:val="left" w:pos="2550"/>
        </w:tabs>
        <w:rPr>
          <w:rFonts w:ascii="Arial" w:hAnsi="Arial" w:cs="Arial"/>
        </w:rPr>
      </w:pPr>
    </w:p>
    <w:p w14:paraId="00FEFD5A" w14:textId="77777777" w:rsidR="003B7601" w:rsidRDefault="003B7601" w:rsidP="003035B1">
      <w:pPr>
        <w:tabs>
          <w:tab w:val="left" w:pos="2550"/>
        </w:tabs>
        <w:rPr>
          <w:rFonts w:ascii="Arial" w:hAnsi="Arial" w:cs="Arial"/>
        </w:rPr>
      </w:pPr>
    </w:p>
    <w:p w14:paraId="514A1F77" w14:textId="77777777" w:rsidR="002018BA" w:rsidRDefault="002018BA" w:rsidP="003035B1">
      <w:pPr>
        <w:tabs>
          <w:tab w:val="left" w:pos="2550"/>
        </w:tabs>
        <w:rPr>
          <w:rFonts w:ascii="Arial" w:hAnsi="Arial" w:cs="Arial"/>
        </w:rPr>
      </w:pPr>
    </w:p>
    <w:p w14:paraId="23A5F3CC" w14:textId="77777777" w:rsidR="003B7601" w:rsidRDefault="003B7601" w:rsidP="003035B1">
      <w:pPr>
        <w:tabs>
          <w:tab w:val="left" w:pos="2550"/>
        </w:tabs>
        <w:rPr>
          <w:rFonts w:ascii="Arial" w:hAnsi="Arial" w:cs="Arial"/>
        </w:rPr>
      </w:pPr>
      <w:r>
        <w:rPr>
          <w:rFonts w:ascii="Arial" w:hAnsi="Arial" w:cs="Arial"/>
        </w:rPr>
        <w:br/>
        <w:t>Up and Down:</w:t>
      </w:r>
    </w:p>
    <w:p w14:paraId="308696B4" w14:textId="77777777" w:rsidR="003B7601" w:rsidRDefault="003B7601" w:rsidP="003035B1">
      <w:pPr>
        <w:tabs>
          <w:tab w:val="left" w:pos="2550"/>
        </w:tabs>
        <w:rPr>
          <w:rFonts w:ascii="Arial" w:hAnsi="Arial" w:cs="Arial"/>
        </w:rPr>
      </w:pPr>
    </w:p>
    <w:p w14:paraId="365036B5" w14:textId="77777777" w:rsidR="003B7601" w:rsidRDefault="003B7601" w:rsidP="003035B1">
      <w:pPr>
        <w:tabs>
          <w:tab w:val="left" w:pos="2550"/>
        </w:tabs>
        <w:rPr>
          <w:rFonts w:ascii="Arial" w:hAnsi="Arial" w:cs="Arial"/>
        </w:rPr>
      </w:pPr>
    </w:p>
    <w:p w14:paraId="3E4F83E3" w14:textId="77777777" w:rsidR="002018BA" w:rsidRDefault="002018BA" w:rsidP="003035B1">
      <w:pPr>
        <w:tabs>
          <w:tab w:val="left" w:pos="2550"/>
        </w:tabs>
        <w:rPr>
          <w:rFonts w:ascii="Arial" w:hAnsi="Arial" w:cs="Arial"/>
        </w:rPr>
      </w:pPr>
    </w:p>
    <w:p w14:paraId="0B8375E8" w14:textId="77777777" w:rsidR="003B7601" w:rsidRDefault="003B7601" w:rsidP="003035B1">
      <w:pPr>
        <w:tabs>
          <w:tab w:val="left" w:pos="2550"/>
        </w:tabs>
        <w:rPr>
          <w:rFonts w:ascii="Arial" w:hAnsi="Arial" w:cs="Arial"/>
        </w:rPr>
      </w:pPr>
    </w:p>
    <w:p w14:paraId="4D4F01F9" w14:textId="77777777" w:rsidR="003B7601" w:rsidRDefault="003B7601" w:rsidP="003035B1">
      <w:pPr>
        <w:tabs>
          <w:tab w:val="left" w:pos="2550"/>
        </w:tabs>
        <w:rPr>
          <w:rFonts w:ascii="Arial" w:hAnsi="Arial" w:cs="Arial"/>
        </w:rPr>
      </w:pPr>
    </w:p>
    <w:p w14:paraId="6B0B8C3D" w14:textId="77777777" w:rsidR="003B7601" w:rsidRDefault="003B7601" w:rsidP="003035B1">
      <w:pPr>
        <w:tabs>
          <w:tab w:val="left" w:pos="2550"/>
        </w:tabs>
        <w:rPr>
          <w:rFonts w:ascii="Arial" w:hAnsi="Arial" w:cs="Arial"/>
        </w:rPr>
      </w:pPr>
    </w:p>
    <w:p w14:paraId="350FF7BF" w14:textId="77777777" w:rsidR="003B7601" w:rsidRDefault="003B7601" w:rsidP="003035B1">
      <w:pPr>
        <w:tabs>
          <w:tab w:val="left" w:pos="2550"/>
        </w:tabs>
        <w:rPr>
          <w:rFonts w:ascii="Arial" w:hAnsi="Arial" w:cs="Arial"/>
        </w:rPr>
      </w:pPr>
      <w:r>
        <w:rPr>
          <w:rFonts w:ascii="Arial" w:hAnsi="Arial" w:cs="Arial"/>
        </w:rPr>
        <w:t>Reflecting over X-axis:</w:t>
      </w:r>
    </w:p>
    <w:p w14:paraId="40A03054" w14:textId="77777777" w:rsidR="003B7601" w:rsidRDefault="003B7601" w:rsidP="003035B1">
      <w:pPr>
        <w:tabs>
          <w:tab w:val="left" w:pos="2550"/>
        </w:tabs>
        <w:rPr>
          <w:rFonts w:ascii="Arial" w:hAnsi="Arial" w:cs="Arial"/>
        </w:rPr>
      </w:pPr>
    </w:p>
    <w:p w14:paraId="5C6AED77" w14:textId="77777777" w:rsidR="003B7601" w:rsidRDefault="003B7601" w:rsidP="003035B1">
      <w:pPr>
        <w:tabs>
          <w:tab w:val="left" w:pos="2550"/>
        </w:tabs>
        <w:rPr>
          <w:rFonts w:ascii="Arial" w:hAnsi="Arial" w:cs="Arial"/>
        </w:rPr>
      </w:pPr>
    </w:p>
    <w:p w14:paraId="0D24DE1A" w14:textId="77777777" w:rsidR="003B7601" w:rsidRDefault="003B7601" w:rsidP="003035B1">
      <w:pPr>
        <w:tabs>
          <w:tab w:val="left" w:pos="2550"/>
        </w:tabs>
        <w:rPr>
          <w:rFonts w:ascii="Arial" w:hAnsi="Arial" w:cs="Arial"/>
        </w:rPr>
      </w:pPr>
    </w:p>
    <w:p w14:paraId="5A694630" w14:textId="77777777" w:rsidR="002018BA" w:rsidRDefault="002018BA" w:rsidP="003035B1">
      <w:pPr>
        <w:tabs>
          <w:tab w:val="left" w:pos="2550"/>
        </w:tabs>
        <w:rPr>
          <w:rFonts w:ascii="Arial" w:hAnsi="Arial" w:cs="Arial"/>
        </w:rPr>
      </w:pPr>
    </w:p>
    <w:p w14:paraId="13B688DD" w14:textId="77777777" w:rsidR="003B7601" w:rsidRDefault="003B7601" w:rsidP="003035B1">
      <w:pPr>
        <w:tabs>
          <w:tab w:val="left" w:pos="2550"/>
        </w:tabs>
        <w:rPr>
          <w:rFonts w:ascii="Arial" w:hAnsi="Arial" w:cs="Arial"/>
        </w:rPr>
      </w:pPr>
    </w:p>
    <w:p w14:paraId="5CAD4F90" w14:textId="77777777" w:rsidR="003B7601" w:rsidRDefault="003B7601" w:rsidP="003035B1">
      <w:pPr>
        <w:tabs>
          <w:tab w:val="left" w:pos="2550"/>
        </w:tabs>
        <w:rPr>
          <w:rFonts w:ascii="Arial" w:hAnsi="Arial" w:cs="Arial"/>
        </w:rPr>
      </w:pPr>
    </w:p>
    <w:p w14:paraId="7FD239E0" w14:textId="77777777" w:rsidR="003B7601" w:rsidRDefault="003B7601" w:rsidP="003035B1">
      <w:pPr>
        <w:tabs>
          <w:tab w:val="left" w:pos="2550"/>
        </w:tabs>
        <w:rPr>
          <w:rFonts w:ascii="Arial" w:hAnsi="Arial" w:cs="Arial"/>
        </w:rPr>
      </w:pPr>
      <w:r>
        <w:rPr>
          <w:rFonts w:ascii="Arial" w:hAnsi="Arial" w:cs="Arial"/>
        </w:rPr>
        <w:t>Reflecting over Y-axis:</w:t>
      </w:r>
    </w:p>
    <w:p w14:paraId="3F033C2A" w14:textId="77777777" w:rsidR="003B7601" w:rsidRDefault="003B7601" w:rsidP="003035B1">
      <w:pPr>
        <w:tabs>
          <w:tab w:val="left" w:pos="2550"/>
        </w:tabs>
        <w:rPr>
          <w:rFonts w:ascii="Arial" w:hAnsi="Arial" w:cs="Arial"/>
        </w:rPr>
      </w:pPr>
    </w:p>
    <w:p w14:paraId="7A27DF69" w14:textId="77777777" w:rsidR="003B7601" w:rsidRDefault="003B7601" w:rsidP="003035B1">
      <w:pPr>
        <w:tabs>
          <w:tab w:val="left" w:pos="2550"/>
        </w:tabs>
        <w:rPr>
          <w:rFonts w:ascii="Arial" w:hAnsi="Arial" w:cs="Arial"/>
        </w:rPr>
      </w:pPr>
    </w:p>
    <w:p w14:paraId="66B2BC46" w14:textId="77777777" w:rsidR="003B7601" w:rsidRDefault="003B7601" w:rsidP="003035B1">
      <w:pPr>
        <w:tabs>
          <w:tab w:val="left" w:pos="2550"/>
        </w:tabs>
        <w:rPr>
          <w:rFonts w:ascii="Arial" w:hAnsi="Arial" w:cs="Arial"/>
        </w:rPr>
      </w:pPr>
    </w:p>
    <w:p w14:paraId="71EDB074" w14:textId="77777777" w:rsidR="002018BA" w:rsidRDefault="002018BA" w:rsidP="003035B1">
      <w:pPr>
        <w:tabs>
          <w:tab w:val="left" w:pos="2550"/>
        </w:tabs>
        <w:rPr>
          <w:rFonts w:ascii="Arial" w:hAnsi="Arial" w:cs="Arial"/>
        </w:rPr>
      </w:pPr>
    </w:p>
    <w:p w14:paraId="469748FA" w14:textId="77777777" w:rsidR="003B7601" w:rsidRDefault="003B7601" w:rsidP="003035B1">
      <w:pPr>
        <w:tabs>
          <w:tab w:val="left" w:pos="2550"/>
        </w:tabs>
        <w:rPr>
          <w:rFonts w:ascii="Arial" w:hAnsi="Arial" w:cs="Arial"/>
        </w:rPr>
      </w:pPr>
    </w:p>
    <w:p w14:paraId="34D77BF5" w14:textId="77777777" w:rsidR="003B7601" w:rsidRDefault="003B7601" w:rsidP="003035B1">
      <w:pPr>
        <w:tabs>
          <w:tab w:val="left" w:pos="2550"/>
        </w:tabs>
        <w:rPr>
          <w:rFonts w:ascii="Arial" w:hAnsi="Arial" w:cs="Arial"/>
        </w:rPr>
      </w:pPr>
    </w:p>
    <w:p w14:paraId="49BB3760" w14:textId="77777777" w:rsidR="003B7601" w:rsidRDefault="003B7601" w:rsidP="003035B1">
      <w:pPr>
        <w:tabs>
          <w:tab w:val="left" w:pos="2550"/>
        </w:tabs>
        <w:rPr>
          <w:rFonts w:ascii="Arial" w:hAnsi="Arial" w:cs="Arial"/>
        </w:rPr>
      </w:pPr>
      <w:r>
        <w:rPr>
          <w:rFonts w:ascii="Arial" w:hAnsi="Arial" w:cs="Arial"/>
        </w:rPr>
        <w:t>Rotating 90 degrees:</w:t>
      </w:r>
    </w:p>
    <w:p w14:paraId="2E4841C1" w14:textId="77777777" w:rsidR="003B7601" w:rsidRDefault="003B7601" w:rsidP="003035B1">
      <w:pPr>
        <w:tabs>
          <w:tab w:val="left" w:pos="2550"/>
        </w:tabs>
        <w:rPr>
          <w:rFonts w:ascii="Arial" w:hAnsi="Arial" w:cs="Arial"/>
        </w:rPr>
      </w:pPr>
    </w:p>
    <w:p w14:paraId="250F67D3" w14:textId="77777777" w:rsidR="003B7601" w:rsidRDefault="003B7601" w:rsidP="003035B1">
      <w:pPr>
        <w:tabs>
          <w:tab w:val="left" w:pos="2550"/>
        </w:tabs>
        <w:rPr>
          <w:rFonts w:ascii="Arial" w:hAnsi="Arial" w:cs="Arial"/>
        </w:rPr>
      </w:pPr>
    </w:p>
    <w:p w14:paraId="5B0ED3E8" w14:textId="77777777" w:rsidR="003B7601" w:rsidRDefault="003B7601" w:rsidP="003035B1">
      <w:pPr>
        <w:tabs>
          <w:tab w:val="left" w:pos="2550"/>
        </w:tabs>
        <w:rPr>
          <w:rFonts w:ascii="Arial" w:hAnsi="Arial" w:cs="Arial"/>
        </w:rPr>
      </w:pPr>
    </w:p>
    <w:p w14:paraId="62E44558" w14:textId="77777777" w:rsidR="002018BA" w:rsidRDefault="002018BA" w:rsidP="003035B1">
      <w:pPr>
        <w:tabs>
          <w:tab w:val="left" w:pos="2550"/>
        </w:tabs>
        <w:rPr>
          <w:rFonts w:ascii="Arial" w:hAnsi="Arial" w:cs="Arial"/>
        </w:rPr>
      </w:pPr>
    </w:p>
    <w:p w14:paraId="6A45278B" w14:textId="77777777" w:rsidR="003B7601" w:rsidRDefault="003B7601" w:rsidP="003035B1">
      <w:pPr>
        <w:tabs>
          <w:tab w:val="left" w:pos="2550"/>
        </w:tabs>
        <w:rPr>
          <w:rFonts w:ascii="Arial" w:hAnsi="Arial" w:cs="Arial"/>
        </w:rPr>
      </w:pPr>
    </w:p>
    <w:p w14:paraId="7A0AF2E2" w14:textId="77777777" w:rsidR="003B7601" w:rsidRDefault="003B7601" w:rsidP="003035B1">
      <w:pPr>
        <w:tabs>
          <w:tab w:val="left" w:pos="2550"/>
        </w:tabs>
        <w:rPr>
          <w:rFonts w:ascii="Arial" w:hAnsi="Arial" w:cs="Arial"/>
        </w:rPr>
      </w:pPr>
    </w:p>
    <w:p w14:paraId="1114BDD1" w14:textId="77777777" w:rsidR="003B7601" w:rsidRDefault="003B7601" w:rsidP="003035B1">
      <w:pPr>
        <w:tabs>
          <w:tab w:val="left" w:pos="2550"/>
        </w:tabs>
        <w:rPr>
          <w:rFonts w:ascii="Arial" w:hAnsi="Arial" w:cs="Arial"/>
        </w:rPr>
      </w:pPr>
      <w:r>
        <w:rPr>
          <w:rFonts w:ascii="Arial" w:hAnsi="Arial" w:cs="Arial"/>
        </w:rPr>
        <w:t>Rotating 180 degrees:</w:t>
      </w:r>
    </w:p>
    <w:p w14:paraId="63C2BC30" w14:textId="77777777" w:rsidR="003B7601" w:rsidRDefault="003B7601" w:rsidP="003035B1">
      <w:pPr>
        <w:tabs>
          <w:tab w:val="left" w:pos="2550"/>
        </w:tabs>
        <w:rPr>
          <w:rFonts w:ascii="Arial" w:hAnsi="Arial" w:cs="Arial"/>
        </w:rPr>
      </w:pPr>
    </w:p>
    <w:p w14:paraId="40BA5F4B" w14:textId="77777777" w:rsidR="003B7601" w:rsidRDefault="003B7601" w:rsidP="003035B1">
      <w:pPr>
        <w:tabs>
          <w:tab w:val="left" w:pos="2550"/>
        </w:tabs>
        <w:rPr>
          <w:rFonts w:ascii="Arial" w:hAnsi="Arial" w:cs="Arial"/>
        </w:rPr>
      </w:pPr>
    </w:p>
    <w:p w14:paraId="48E6A2A0" w14:textId="77777777" w:rsidR="003B7601" w:rsidRDefault="003B7601" w:rsidP="003035B1">
      <w:pPr>
        <w:tabs>
          <w:tab w:val="left" w:pos="2550"/>
        </w:tabs>
        <w:rPr>
          <w:rFonts w:ascii="Arial" w:hAnsi="Arial" w:cs="Arial"/>
        </w:rPr>
      </w:pPr>
    </w:p>
    <w:p w14:paraId="52F9C0EC" w14:textId="77777777" w:rsidR="003B7601" w:rsidRDefault="003B7601" w:rsidP="003035B1">
      <w:pPr>
        <w:tabs>
          <w:tab w:val="left" w:pos="2550"/>
        </w:tabs>
        <w:rPr>
          <w:rFonts w:ascii="Arial" w:hAnsi="Arial" w:cs="Arial"/>
        </w:rPr>
      </w:pPr>
    </w:p>
    <w:p w14:paraId="526AEDAF" w14:textId="77777777" w:rsidR="002018BA" w:rsidRDefault="002018BA" w:rsidP="003035B1">
      <w:pPr>
        <w:tabs>
          <w:tab w:val="left" w:pos="2550"/>
        </w:tabs>
        <w:rPr>
          <w:rFonts w:ascii="Arial" w:hAnsi="Arial" w:cs="Arial"/>
        </w:rPr>
      </w:pPr>
    </w:p>
    <w:p w14:paraId="6B2D2525" w14:textId="77777777" w:rsidR="003B7601" w:rsidRDefault="003B7601" w:rsidP="003035B1">
      <w:pPr>
        <w:tabs>
          <w:tab w:val="left" w:pos="2550"/>
        </w:tabs>
        <w:rPr>
          <w:rFonts w:ascii="Arial" w:hAnsi="Arial" w:cs="Arial"/>
        </w:rPr>
      </w:pPr>
    </w:p>
    <w:p w14:paraId="3DF6DCBA" w14:textId="77777777" w:rsidR="003B7601" w:rsidRPr="003035B1" w:rsidRDefault="003B7601" w:rsidP="003035B1">
      <w:pPr>
        <w:tabs>
          <w:tab w:val="left" w:pos="2550"/>
        </w:tabs>
        <w:rPr>
          <w:rFonts w:ascii="Arial" w:hAnsi="Arial" w:cs="Arial"/>
        </w:rPr>
      </w:pPr>
      <w:r>
        <w:rPr>
          <w:rFonts w:ascii="Arial" w:hAnsi="Arial" w:cs="Arial"/>
        </w:rPr>
        <w:t>Rotating 270 degrees:</w:t>
      </w:r>
    </w:p>
    <w:p w14:paraId="427E8EC8" w14:textId="77777777" w:rsidR="003035B1" w:rsidRPr="003035B1" w:rsidRDefault="003035B1" w:rsidP="003035B1">
      <w:pPr>
        <w:tabs>
          <w:tab w:val="left" w:pos="2550"/>
        </w:tabs>
        <w:rPr>
          <w:rFonts w:ascii="Arial" w:hAnsi="Arial" w:cs="Arial"/>
        </w:rPr>
      </w:pPr>
    </w:p>
    <w:p w14:paraId="0C3865E0" w14:textId="77777777" w:rsidR="003035B1" w:rsidRPr="003035B1" w:rsidRDefault="003035B1" w:rsidP="003035B1">
      <w:pPr>
        <w:tabs>
          <w:tab w:val="left" w:pos="2550"/>
        </w:tabs>
        <w:rPr>
          <w:rFonts w:ascii="Arial" w:hAnsi="Arial" w:cs="Arial"/>
        </w:rPr>
      </w:pPr>
    </w:p>
    <w:p w14:paraId="6AA90655" w14:textId="77777777" w:rsidR="003035B1" w:rsidRPr="003035B1" w:rsidRDefault="003035B1" w:rsidP="003035B1">
      <w:pPr>
        <w:tabs>
          <w:tab w:val="left" w:pos="2550"/>
        </w:tabs>
        <w:rPr>
          <w:rFonts w:ascii="Arial" w:hAnsi="Arial" w:cs="Arial"/>
        </w:rPr>
      </w:pPr>
    </w:p>
    <w:p w14:paraId="7164E16A" w14:textId="77777777" w:rsidR="003035B1" w:rsidRDefault="003035B1" w:rsidP="003035B1">
      <w:pPr>
        <w:tabs>
          <w:tab w:val="left" w:pos="2550"/>
        </w:tabs>
        <w:rPr>
          <w:rFonts w:ascii="Arial" w:hAnsi="Arial" w:cs="Arial"/>
        </w:rPr>
      </w:pPr>
    </w:p>
    <w:p w14:paraId="462886FC" w14:textId="77777777" w:rsidR="002018BA" w:rsidRDefault="002018BA" w:rsidP="003035B1">
      <w:pPr>
        <w:tabs>
          <w:tab w:val="left" w:pos="2550"/>
        </w:tabs>
        <w:rPr>
          <w:rFonts w:ascii="Arial" w:hAnsi="Arial" w:cs="Arial"/>
        </w:rPr>
      </w:pPr>
    </w:p>
    <w:p w14:paraId="1BCF458B" w14:textId="77777777" w:rsidR="002018BA" w:rsidRPr="003035B1" w:rsidRDefault="002018BA" w:rsidP="003035B1">
      <w:pPr>
        <w:tabs>
          <w:tab w:val="left" w:pos="2550"/>
        </w:tabs>
        <w:rPr>
          <w:rFonts w:ascii="Arial" w:hAnsi="Arial" w:cs="Arial"/>
        </w:rPr>
      </w:pPr>
    </w:p>
    <w:p w14:paraId="79ABB0B9" w14:textId="77777777" w:rsidR="00901E9E" w:rsidRDefault="00901E9E" w:rsidP="009F0B36">
      <w:pPr>
        <w:tabs>
          <w:tab w:val="left" w:pos="2550"/>
        </w:tabs>
        <w:rPr>
          <w:rFonts w:ascii="Arial" w:hAnsi="Arial" w:cs="Arial"/>
        </w:rPr>
      </w:pPr>
    </w:p>
    <w:p w14:paraId="4AA79122" w14:textId="77777777" w:rsidR="009F0B36" w:rsidRPr="00901E9E" w:rsidRDefault="00901E9E" w:rsidP="009F0B36">
      <w:pPr>
        <w:tabs>
          <w:tab w:val="left" w:pos="2550"/>
        </w:tabs>
        <w:rPr>
          <w:rFonts w:ascii="adlock" w:hAnsi="adlock"/>
          <w:b/>
          <w:sz w:val="36"/>
          <w:szCs w:val="36"/>
        </w:rPr>
      </w:pPr>
      <w:r w:rsidRPr="00901E9E">
        <w:rPr>
          <w:rFonts w:ascii="Arial" w:hAnsi="Arial" w:cs="Arial"/>
          <w:b/>
        </w:rPr>
        <w:t>Concept 3: Triangle Similarity</w:t>
      </w:r>
    </w:p>
    <w:p w14:paraId="19779CCC" w14:textId="77777777" w:rsidR="009F0B36" w:rsidRPr="00901E9E" w:rsidRDefault="009F0B36" w:rsidP="00901E9E">
      <w:pPr>
        <w:jc w:val="center"/>
        <w:rPr>
          <w:rFonts w:ascii="adlock" w:hAnsi="adlock"/>
          <w:sz w:val="36"/>
          <w:szCs w:val="36"/>
        </w:rPr>
      </w:pPr>
      <w:r w:rsidRPr="00B007B8">
        <w:rPr>
          <w:rFonts w:ascii="adlock" w:hAnsi="adlock"/>
          <w:sz w:val="36"/>
          <w:szCs w:val="36"/>
        </w:rPr>
        <w:t>Discovering Triangle Similarity</w:t>
      </w:r>
    </w:p>
    <w:p w14:paraId="1CC6F09D" w14:textId="77777777" w:rsidR="009F0B36" w:rsidRDefault="009F0B36" w:rsidP="009F0B36"/>
    <w:p w14:paraId="17097AD9" w14:textId="77777777" w:rsidR="009F0B36" w:rsidRDefault="009F0B36" w:rsidP="009F0B36">
      <w:r>
        <w:t xml:space="preserve">Draw a Triangle ABC with </w:t>
      </w:r>
      <w:r w:rsidRPr="00DC3D6A">
        <w:rPr>
          <w:position w:val="-6"/>
        </w:rPr>
        <w:object w:dxaOrig="1100" w:dyaOrig="320" w14:anchorId="237295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pt;height:15.45pt" o:ole="">
            <v:imagedata r:id="rId14" o:title=""/>
          </v:shape>
          <o:OLEObject Type="Embed" ProgID="Equation.DSMT4" ShapeID="_x0000_i1025" DrawAspect="Content" ObjectID="_1552390620" r:id="rId15"/>
        </w:object>
      </w:r>
      <w:proofErr w:type="gramStart"/>
      <w:r w:rsidRPr="00DC3D6A">
        <w:t xml:space="preserve">and </w:t>
      </w:r>
      <w:proofErr w:type="gramEnd"/>
      <w:r w:rsidRPr="00DC3D6A">
        <w:rPr>
          <w:position w:val="-6"/>
        </w:rPr>
        <w:object w:dxaOrig="1120" w:dyaOrig="320" w14:anchorId="7DDB05BB">
          <v:shape id="_x0000_i1026" type="#_x0000_t75" style="width:56.1pt;height:15.45pt" o:ole="">
            <v:imagedata r:id="rId16" o:title=""/>
          </v:shape>
          <o:OLEObject Type="Embed" ProgID="Equation.DSMT4" ShapeID="_x0000_i1026" DrawAspect="Content" ObjectID="_1552390621" r:id="rId17"/>
        </w:object>
      </w:r>
      <w:r w:rsidRPr="00DC3D6A">
        <w:t xml:space="preserve">.  What </w:t>
      </w:r>
      <w:proofErr w:type="gramStart"/>
      <w:r w:rsidRPr="00DC3D6A">
        <w:t xml:space="preserve">is </w:t>
      </w:r>
      <w:proofErr w:type="gramEnd"/>
      <w:r w:rsidRPr="00DC3D6A">
        <w:rPr>
          <w:position w:val="-6"/>
        </w:rPr>
        <w:object w:dxaOrig="600" w:dyaOrig="279" w14:anchorId="5677CB4C">
          <v:shape id="_x0000_i1027" type="#_x0000_t75" style="width:29.9pt;height:14.5pt" o:ole="">
            <v:imagedata r:id="rId18" o:title=""/>
          </v:shape>
          <o:OLEObject Type="Embed" ProgID="Equation.DSMT4" ShapeID="_x0000_i1027" DrawAspect="Content" ObjectID="_1552390622" r:id="rId19"/>
        </w:object>
      </w:r>
      <w:r w:rsidRPr="00DC3D6A">
        <w:rPr>
          <w:position w:val="-4"/>
        </w:rPr>
        <w:object w:dxaOrig="180" w:dyaOrig="279" w14:anchorId="4CBEFFE5">
          <v:shape id="_x0000_i1028" type="#_x0000_t75" style="width:8.9pt;height:14.5pt" o:ole="">
            <v:imagedata r:id="rId20" o:title=""/>
          </v:shape>
          <o:OLEObject Type="Embed" ProgID="Equation.DSMT4" ShapeID="_x0000_i1028" DrawAspect="Content" ObjectID="_1552390623" r:id="rId21"/>
        </w:object>
      </w:r>
      <w:r w:rsidRPr="00DC3D6A">
        <w:t>?  Measure the sides of Triangle ABC in cm.</w:t>
      </w:r>
    </w:p>
    <w:p w14:paraId="61BA9911" w14:textId="77777777" w:rsidR="009F0B36" w:rsidRDefault="009F0B36" w:rsidP="009F0B36"/>
    <w:p w14:paraId="4E8F10E5" w14:textId="77777777" w:rsidR="009F0B36" w:rsidRDefault="009F0B36" w:rsidP="009F0B36"/>
    <w:p w14:paraId="6187F45C" w14:textId="77777777" w:rsidR="009F0B36" w:rsidRDefault="009F0B36" w:rsidP="009F0B36"/>
    <w:p w14:paraId="37B65F17" w14:textId="77777777" w:rsidR="009F0B36" w:rsidRDefault="009F0B36" w:rsidP="009F0B36"/>
    <w:p w14:paraId="6A6ABDE2" w14:textId="77777777" w:rsidR="009F0B36" w:rsidRDefault="009F0B36" w:rsidP="009F0B36"/>
    <w:p w14:paraId="1C0380B6" w14:textId="77777777" w:rsidR="009F0B36" w:rsidRDefault="009F0B36" w:rsidP="009F0B36"/>
    <w:p w14:paraId="4D6D9863" w14:textId="77777777" w:rsidR="009F0B36" w:rsidRDefault="009F0B36" w:rsidP="009F0B36"/>
    <w:p w14:paraId="007BF8BE" w14:textId="77777777" w:rsidR="009F0B36" w:rsidRDefault="009F0B36" w:rsidP="009F0B36"/>
    <w:p w14:paraId="2F023E48" w14:textId="77777777" w:rsidR="009F0B36" w:rsidRDefault="009F0B36" w:rsidP="009F0B36"/>
    <w:p w14:paraId="041C1EE9" w14:textId="77777777" w:rsidR="009F0B36" w:rsidRDefault="009F0B36" w:rsidP="009F0B36"/>
    <w:p w14:paraId="45DA8BF3" w14:textId="77777777" w:rsidR="009F0B36" w:rsidRDefault="009F0B36" w:rsidP="009F0B36"/>
    <w:p w14:paraId="6C37CD6B" w14:textId="77777777" w:rsidR="009F0B36" w:rsidRDefault="009F0B36" w:rsidP="009F0B36">
      <w:r>
        <w:t>Draw Triangle DEF</w:t>
      </w:r>
      <w:r w:rsidRPr="006D7677">
        <w:t xml:space="preserve"> </w:t>
      </w:r>
      <w:r>
        <w:t xml:space="preserve">with </w:t>
      </w:r>
      <w:r w:rsidRPr="001E1D35">
        <w:rPr>
          <w:position w:val="-6"/>
        </w:rPr>
        <w:object w:dxaOrig="1140" w:dyaOrig="320" w14:anchorId="566BD380">
          <v:shape id="_x0000_i1029" type="#_x0000_t75" style="width:57.05pt;height:15.45pt" o:ole="">
            <v:imagedata r:id="rId22" o:title=""/>
          </v:shape>
          <o:OLEObject Type="Embed" ProgID="Equation.DSMT4" ShapeID="_x0000_i1029" DrawAspect="Content" ObjectID="_1552390624" r:id="rId23"/>
        </w:object>
      </w:r>
      <w:proofErr w:type="gramStart"/>
      <w:r>
        <w:t xml:space="preserve">and </w:t>
      </w:r>
      <w:proofErr w:type="gramEnd"/>
      <w:r w:rsidRPr="001E1D35">
        <w:rPr>
          <w:position w:val="-6"/>
        </w:rPr>
        <w:object w:dxaOrig="1120" w:dyaOrig="320" w14:anchorId="019DB124">
          <v:shape id="_x0000_i1030" type="#_x0000_t75" style="width:56.1pt;height:15.45pt" o:ole="">
            <v:imagedata r:id="rId24" o:title=""/>
          </v:shape>
          <o:OLEObject Type="Embed" ProgID="Equation.DSMT4" ShapeID="_x0000_i1030" DrawAspect="Content" ObjectID="_1552390625" r:id="rId25"/>
        </w:object>
      </w:r>
      <w:r>
        <w:t>. Make the length of DE longer than AB.  What is</w:t>
      </w:r>
      <w:r w:rsidRPr="001E1D35">
        <w:rPr>
          <w:position w:val="-6"/>
        </w:rPr>
        <w:object w:dxaOrig="600" w:dyaOrig="279" w14:anchorId="19A16B2D">
          <v:shape id="_x0000_i1031" type="#_x0000_t75" style="width:29.9pt;height:14.5pt" o:ole="">
            <v:imagedata r:id="rId26" o:title=""/>
          </v:shape>
          <o:OLEObject Type="Embed" ProgID="Equation.DSMT4" ShapeID="_x0000_i1031" DrawAspect="Content" ObjectID="_1552390626" r:id="rId27"/>
        </w:object>
      </w:r>
      <w:r>
        <w:t xml:space="preserve">?  Measure the sides of Triangle DEF in cm.  </w:t>
      </w:r>
    </w:p>
    <w:p w14:paraId="33D065D4" w14:textId="77777777" w:rsidR="009F0B36" w:rsidRDefault="009F0B36" w:rsidP="009F0B36"/>
    <w:p w14:paraId="5CDF357A" w14:textId="77777777" w:rsidR="009F0B36" w:rsidRDefault="009F0B36" w:rsidP="009F0B36"/>
    <w:p w14:paraId="7A1383C0" w14:textId="77777777" w:rsidR="009F0B36" w:rsidRDefault="009F0B36" w:rsidP="009F0B36"/>
    <w:p w14:paraId="59B2554F" w14:textId="77777777" w:rsidR="009F0B36" w:rsidRDefault="009F0B36" w:rsidP="009F0B36"/>
    <w:p w14:paraId="297F9B95" w14:textId="77777777" w:rsidR="009F0B36" w:rsidRDefault="009F0B36" w:rsidP="009F0B36"/>
    <w:p w14:paraId="1F805B7A" w14:textId="77777777" w:rsidR="009F0B36" w:rsidRDefault="009F0B36" w:rsidP="009F0B36"/>
    <w:p w14:paraId="1A422194" w14:textId="77777777" w:rsidR="009F0B36" w:rsidRDefault="009F0B36" w:rsidP="009F0B36"/>
    <w:p w14:paraId="760EDE77" w14:textId="77777777" w:rsidR="009F0B36" w:rsidRDefault="009F0B36" w:rsidP="009F0B36"/>
    <w:p w14:paraId="337961CF" w14:textId="77777777" w:rsidR="009F0B36" w:rsidRDefault="009F0B36" w:rsidP="009F0B36"/>
    <w:p w14:paraId="52AA0F4D" w14:textId="77777777" w:rsidR="009F0B36" w:rsidRDefault="009F0B36" w:rsidP="009F0B36"/>
    <w:p w14:paraId="6119D34A" w14:textId="77777777" w:rsidR="00901E9E" w:rsidRDefault="00901E9E" w:rsidP="009F0B36"/>
    <w:p w14:paraId="36CBA150" w14:textId="77777777" w:rsidR="009F0B36" w:rsidRDefault="009F0B36" w:rsidP="009F0B36"/>
    <w:p w14:paraId="3CF85553" w14:textId="77777777" w:rsidR="009F0B36" w:rsidRDefault="009F0B36" w:rsidP="009F0B36"/>
    <w:p w14:paraId="1DEE3423" w14:textId="77777777" w:rsidR="009F0B36" w:rsidRDefault="009F0B36" w:rsidP="009F0B36"/>
    <w:tbl>
      <w:tblPr>
        <w:tblW w:w="93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2"/>
        <w:gridCol w:w="3102"/>
        <w:gridCol w:w="3102"/>
      </w:tblGrid>
      <w:tr w:rsidR="009F0B36" w14:paraId="3A783D15" w14:textId="77777777" w:rsidTr="00ED1599">
        <w:trPr>
          <w:trHeight w:val="436"/>
        </w:trPr>
        <w:tc>
          <w:tcPr>
            <w:tcW w:w="3102" w:type="dxa"/>
            <w:shd w:val="clear" w:color="auto" w:fill="auto"/>
          </w:tcPr>
          <w:p w14:paraId="5652D42B" w14:textId="77777777" w:rsidR="009F0B36" w:rsidRDefault="009F0B36" w:rsidP="00ED1599"/>
        </w:tc>
        <w:tc>
          <w:tcPr>
            <w:tcW w:w="3102" w:type="dxa"/>
            <w:shd w:val="clear" w:color="auto" w:fill="auto"/>
          </w:tcPr>
          <w:p w14:paraId="42A24AF7" w14:textId="77777777" w:rsidR="009F0B36" w:rsidRDefault="009F0B36" w:rsidP="00ED1599">
            <w:r>
              <w:t>SIDES</w:t>
            </w:r>
          </w:p>
        </w:tc>
        <w:tc>
          <w:tcPr>
            <w:tcW w:w="3102" w:type="dxa"/>
            <w:shd w:val="clear" w:color="auto" w:fill="auto"/>
          </w:tcPr>
          <w:p w14:paraId="6722BB4C" w14:textId="77777777" w:rsidR="009F0B36" w:rsidRDefault="009F0B36" w:rsidP="00ED1599">
            <w:r>
              <w:t>ANGLES</w:t>
            </w:r>
          </w:p>
        </w:tc>
      </w:tr>
      <w:tr w:rsidR="009F0B36" w14:paraId="1345F6F8" w14:textId="77777777" w:rsidTr="00ED1599">
        <w:trPr>
          <w:trHeight w:val="1007"/>
        </w:trPr>
        <w:tc>
          <w:tcPr>
            <w:tcW w:w="3102" w:type="dxa"/>
            <w:shd w:val="clear" w:color="auto" w:fill="auto"/>
          </w:tcPr>
          <w:p w14:paraId="31CC2CBD" w14:textId="77777777" w:rsidR="009F0B36" w:rsidRDefault="009F0B36" w:rsidP="00ED1599">
            <w:r>
              <w:t>Triangle ABC</w:t>
            </w:r>
          </w:p>
        </w:tc>
        <w:tc>
          <w:tcPr>
            <w:tcW w:w="3102" w:type="dxa"/>
            <w:shd w:val="clear" w:color="auto" w:fill="auto"/>
          </w:tcPr>
          <w:p w14:paraId="00DD2DE6" w14:textId="77777777" w:rsidR="009F0B36" w:rsidRDefault="009F0B36" w:rsidP="00ED1599">
            <w:r>
              <w:t xml:space="preserve">AB=        </w:t>
            </w:r>
          </w:p>
          <w:p w14:paraId="40367EDC" w14:textId="77777777" w:rsidR="009F0B36" w:rsidRDefault="009F0B36" w:rsidP="00ED1599">
            <w:r>
              <w:t xml:space="preserve">BC =          </w:t>
            </w:r>
          </w:p>
          <w:p w14:paraId="05ADA182" w14:textId="77777777" w:rsidR="009F0B36" w:rsidRDefault="009F0B36" w:rsidP="00ED1599">
            <w:r>
              <w:t>AC=</w:t>
            </w:r>
          </w:p>
        </w:tc>
        <w:tc>
          <w:tcPr>
            <w:tcW w:w="3102" w:type="dxa"/>
            <w:shd w:val="clear" w:color="auto" w:fill="auto"/>
          </w:tcPr>
          <w:p w14:paraId="7119A029" w14:textId="77777777" w:rsidR="009F0B36" w:rsidRDefault="009F0B36" w:rsidP="00ED1599">
            <w:r w:rsidRPr="00A327BF">
              <w:rPr>
                <w:position w:val="-6"/>
              </w:rPr>
              <w:object w:dxaOrig="1100" w:dyaOrig="320" w14:anchorId="6099608F">
                <v:shape id="_x0000_i1032" type="#_x0000_t75" style="width:54.7pt;height:15.45pt" o:ole="">
                  <v:imagedata r:id="rId28" o:title=""/>
                </v:shape>
                <o:OLEObject Type="Embed" ProgID="Equation.DSMT4" ShapeID="_x0000_i1032" DrawAspect="Content" ObjectID="_1552390627" r:id="rId29"/>
              </w:object>
            </w:r>
          </w:p>
          <w:p w14:paraId="7F223DFA" w14:textId="77777777" w:rsidR="009F0B36" w:rsidRDefault="009F0B36" w:rsidP="00ED1599">
            <w:r w:rsidRPr="00A327BF">
              <w:rPr>
                <w:position w:val="-6"/>
              </w:rPr>
              <w:object w:dxaOrig="1120" w:dyaOrig="320" w14:anchorId="771A30AA">
                <v:shape id="_x0000_i1033" type="#_x0000_t75" style="width:56.1pt;height:15.45pt" o:ole="">
                  <v:imagedata r:id="rId30" o:title=""/>
                </v:shape>
                <o:OLEObject Type="Embed" ProgID="Equation.DSMT4" ShapeID="_x0000_i1033" DrawAspect="Content" ObjectID="_1552390628" r:id="rId31"/>
              </w:object>
            </w:r>
          </w:p>
          <w:p w14:paraId="5FB08E0A" w14:textId="77777777" w:rsidR="009F0B36" w:rsidRDefault="009F0B36" w:rsidP="00ED1599">
            <w:r w:rsidRPr="00A327BF">
              <w:rPr>
                <w:position w:val="-6"/>
              </w:rPr>
              <w:object w:dxaOrig="800" w:dyaOrig="279" w14:anchorId="42C9E2B1">
                <v:shape id="_x0000_i1034" type="#_x0000_t75" style="width:40.2pt;height:14.5pt" o:ole="">
                  <v:imagedata r:id="rId32" o:title=""/>
                </v:shape>
                <o:OLEObject Type="Embed" ProgID="Equation.DSMT4" ShapeID="_x0000_i1034" DrawAspect="Content" ObjectID="_1552390629" r:id="rId33"/>
              </w:object>
            </w:r>
          </w:p>
        </w:tc>
      </w:tr>
      <w:tr w:rsidR="009F0B36" w14:paraId="43D57E36" w14:textId="77777777" w:rsidTr="00ED1599">
        <w:trPr>
          <w:trHeight w:val="436"/>
        </w:trPr>
        <w:tc>
          <w:tcPr>
            <w:tcW w:w="3102" w:type="dxa"/>
            <w:shd w:val="clear" w:color="auto" w:fill="auto"/>
          </w:tcPr>
          <w:p w14:paraId="7E2039B1" w14:textId="77777777" w:rsidR="009F0B36" w:rsidRDefault="009F0B36" w:rsidP="00ED1599">
            <w:r>
              <w:t>Triangle DEF</w:t>
            </w:r>
          </w:p>
        </w:tc>
        <w:tc>
          <w:tcPr>
            <w:tcW w:w="3102" w:type="dxa"/>
            <w:shd w:val="clear" w:color="auto" w:fill="auto"/>
          </w:tcPr>
          <w:p w14:paraId="355244F2" w14:textId="77777777" w:rsidR="009F0B36" w:rsidRDefault="009F0B36" w:rsidP="00ED1599">
            <w:r>
              <w:t>DE=</w:t>
            </w:r>
          </w:p>
          <w:p w14:paraId="302BC551" w14:textId="77777777" w:rsidR="009F0B36" w:rsidRDefault="009F0B36" w:rsidP="00ED1599">
            <w:r>
              <w:t>EF=</w:t>
            </w:r>
          </w:p>
          <w:p w14:paraId="1A3D8041" w14:textId="77777777" w:rsidR="009F0B36" w:rsidRDefault="009F0B36" w:rsidP="00ED1599">
            <w:r>
              <w:t>DF=</w:t>
            </w:r>
          </w:p>
        </w:tc>
        <w:tc>
          <w:tcPr>
            <w:tcW w:w="3102" w:type="dxa"/>
            <w:shd w:val="clear" w:color="auto" w:fill="auto"/>
          </w:tcPr>
          <w:p w14:paraId="446E108F" w14:textId="77777777" w:rsidR="009F0B36" w:rsidRDefault="009F0B36" w:rsidP="00ED1599">
            <w:r w:rsidRPr="00A327BF">
              <w:rPr>
                <w:position w:val="-6"/>
              </w:rPr>
              <w:object w:dxaOrig="1140" w:dyaOrig="320" w14:anchorId="560A80BC">
                <v:shape id="_x0000_i1035" type="#_x0000_t75" style="width:57.05pt;height:15.45pt" o:ole="">
                  <v:imagedata r:id="rId34" o:title=""/>
                </v:shape>
                <o:OLEObject Type="Embed" ProgID="Equation.DSMT4" ShapeID="_x0000_i1035" DrawAspect="Content" ObjectID="_1552390630" r:id="rId35"/>
              </w:object>
            </w:r>
          </w:p>
          <w:p w14:paraId="4D7E1AB6" w14:textId="77777777" w:rsidR="009F0B36" w:rsidRDefault="009F0B36" w:rsidP="00ED1599">
            <w:r w:rsidRPr="00A327BF">
              <w:rPr>
                <w:position w:val="-6"/>
              </w:rPr>
              <w:object w:dxaOrig="1120" w:dyaOrig="320" w14:anchorId="6BF97D5E">
                <v:shape id="_x0000_i1036" type="#_x0000_t75" style="width:56.1pt;height:15.45pt" o:ole="">
                  <v:imagedata r:id="rId36" o:title=""/>
                </v:shape>
                <o:OLEObject Type="Embed" ProgID="Equation.DSMT4" ShapeID="_x0000_i1036" DrawAspect="Content" ObjectID="_1552390631" r:id="rId37"/>
              </w:object>
            </w:r>
          </w:p>
          <w:p w14:paraId="79D38D02" w14:textId="77777777" w:rsidR="009F0B36" w:rsidRDefault="009F0B36" w:rsidP="00ED1599">
            <w:r w:rsidRPr="00A327BF">
              <w:rPr>
                <w:position w:val="-6"/>
              </w:rPr>
              <w:object w:dxaOrig="780" w:dyaOrig="279" w14:anchorId="5D4B6D84">
                <v:shape id="_x0000_i1037" type="#_x0000_t75" style="width:38.8pt;height:14.5pt" o:ole="">
                  <v:imagedata r:id="rId38" o:title=""/>
                </v:shape>
                <o:OLEObject Type="Embed" ProgID="Equation.DSMT4" ShapeID="_x0000_i1037" DrawAspect="Content" ObjectID="_1552390632" r:id="rId39"/>
              </w:object>
            </w:r>
          </w:p>
        </w:tc>
      </w:tr>
      <w:tr w:rsidR="009F0B36" w14:paraId="74AA36DF" w14:textId="77777777" w:rsidTr="00ED1599">
        <w:trPr>
          <w:trHeight w:val="436"/>
        </w:trPr>
        <w:tc>
          <w:tcPr>
            <w:tcW w:w="3102" w:type="dxa"/>
            <w:shd w:val="clear" w:color="auto" w:fill="auto"/>
          </w:tcPr>
          <w:p w14:paraId="7057BA73" w14:textId="77777777" w:rsidR="009F0B36" w:rsidRDefault="009F0B36" w:rsidP="00ED1599">
            <w:r>
              <w:t>RATIO</w:t>
            </w:r>
          </w:p>
        </w:tc>
        <w:tc>
          <w:tcPr>
            <w:tcW w:w="3102" w:type="dxa"/>
            <w:shd w:val="clear" w:color="auto" w:fill="auto"/>
          </w:tcPr>
          <w:p w14:paraId="7098D000" w14:textId="77777777" w:rsidR="009F0B36" w:rsidRDefault="009F0B36" w:rsidP="00ED1599">
            <w:r w:rsidRPr="00A327BF">
              <w:rPr>
                <w:position w:val="-24"/>
              </w:rPr>
              <w:object w:dxaOrig="639" w:dyaOrig="620" w14:anchorId="31B55039">
                <v:shape id="_x0000_i1038" type="#_x0000_t75" style="width:31.8pt;height:30.85pt" o:ole="">
                  <v:imagedata r:id="rId40" o:title=""/>
                </v:shape>
                <o:OLEObject Type="Embed" ProgID="Equation.DSMT4" ShapeID="_x0000_i1038" DrawAspect="Content" ObjectID="_1552390633" r:id="rId41"/>
              </w:object>
            </w:r>
            <w:r>
              <w:t xml:space="preserve">                  </w:t>
            </w:r>
            <w:r w:rsidRPr="00A327BF">
              <w:rPr>
                <w:position w:val="-24"/>
              </w:rPr>
              <w:object w:dxaOrig="660" w:dyaOrig="620" w14:anchorId="13D36A6F">
                <v:shape id="_x0000_i1039" type="#_x0000_t75" style="width:33.2pt;height:30.85pt" o:ole="">
                  <v:imagedata r:id="rId42" o:title=""/>
                </v:shape>
                <o:OLEObject Type="Embed" ProgID="Equation.DSMT4" ShapeID="_x0000_i1039" DrawAspect="Content" ObjectID="_1552390634" r:id="rId43"/>
              </w:object>
            </w:r>
          </w:p>
          <w:p w14:paraId="31708484" w14:textId="77777777" w:rsidR="009F0B36" w:rsidRDefault="009F0B36" w:rsidP="00ED1599">
            <w:r w:rsidRPr="00A327BF">
              <w:rPr>
                <w:position w:val="-24"/>
              </w:rPr>
              <w:object w:dxaOrig="620" w:dyaOrig="620" w14:anchorId="30A6E1FE">
                <v:shape id="_x0000_i1040" type="#_x0000_t75" style="width:30.85pt;height:30.85pt" o:ole="">
                  <v:imagedata r:id="rId44" o:title=""/>
                </v:shape>
                <o:OLEObject Type="Embed" ProgID="Equation.DSMT4" ShapeID="_x0000_i1040" DrawAspect="Content" ObjectID="_1552390635" r:id="rId45"/>
              </w:object>
            </w:r>
          </w:p>
          <w:p w14:paraId="449880D0" w14:textId="77777777" w:rsidR="009F0B36" w:rsidRDefault="009F0B36" w:rsidP="00ED1599"/>
        </w:tc>
        <w:tc>
          <w:tcPr>
            <w:tcW w:w="3102" w:type="dxa"/>
            <w:shd w:val="clear" w:color="auto" w:fill="auto"/>
          </w:tcPr>
          <w:p w14:paraId="299282A2" w14:textId="77777777" w:rsidR="009F0B36" w:rsidRDefault="009F0B36" w:rsidP="00ED1599"/>
        </w:tc>
      </w:tr>
    </w:tbl>
    <w:p w14:paraId="410807CA" w14:textId="77777777" w:rsidR="009F0B36" w:rsidRDefault="009F0B36" w:rsidP="009F0B36"/>
    <w:p w14:paraId="6C1FB71B" w14:textId="77777777" w:rsidR="009F0B36" w:rsidRPr="00977F00" w:rsidRDefault="009F0B36" w:rsidP="009F0B36">
      <w:pPr>
        <w:rPr>
          <w:rFonts w:ascii="GoudyHeaD" w:hAnsi="GoudyHeaD"/>
        </w:rPr>
      </w:pPr>
      <w:r w:rsidRPr="00977F00">
        <w:rPr>
          <w:rFonts w:ascii="GoudyHeaD" w:hAnsi="GoudyHeaD"/>
        </w:rPr>
        <w:t>If two ___________</w:t>
      </w:r>
      <w:proofErr w:type="gramStart"/>
      <w:r w:rsidRPr="00977F00">
        <w:rPr>
          <w:rFonts w:ascii="GoudyHeaD" w:hAnsi="GoudyHeaD"/>
        </w:rPr>
        <w:t>_  of</w:t>
      </w:r>
      <w:proofErr w:type="gramEnd"/>
      <w:r w:rsidRPr="00977F00">
        <w:rPr>
          <w:rFonts w:ascii="GoudyHeaD" w:hAnsi="GoudyHeaD"/>
        </w:rPr>
        <w:t xml:space="preserve"> one triangle are c</w:t>
      </w:r>
      <w:r>
        <w:rPr>
          <w:rFonts w:ascii="GoudyHeaD" w:hAnsi="GoudyHeaD"/>
        </w:rPr>
        <w:t>ongruent to two  ______________</w:t>
      </w:r>
      <w:r w:rsidRPr="00977F00">
        <w:rPr>
          <w:rFonts w:ascii="GoudyHeaD" w:hAnsi="GoudyHeaD"/>
        </w:rPr>
        <w:t xml:space="preserve">  of another triangle , then the triangles are_______________.</w:t>
      </w:r>
    </w:p>
    <w:p w14:paraId="50336DF9" w14:textId="34D443DF" w:rsidR="009F0B36" w:rsidRPr="00E62DCA" w:rsidRDefault="009F0B36" w:rsidP="009F0B36">
      <w:pPr>
        <w:rPr>
          <w:rFonts w:ascii="ACHEN" w:hAnsi="ACHEN"/>
          <w:b/>
        </w:rPr>
      </w:pPr>
      <w:r w:rsidRPr="00E62DCA">
        <w:rPr>
          <w:rFonts w:ascii="ACHEN" w:hAnsi="ACHEN"/>
          <w:b/>
        </w:rPr>
        <w:t xml:space="preserve">This theorem </w:t>
      </w:r>
      <w:proofErr w:type="gramStart"/>
      <w:r w:rsidRPr="00E62DCA">
        <w:rPr>
          <w:rFonts w:ascii="ACHEN" w:hAnsi="ACHEN"/>
          <w:b/>
        </w:rPr>
        <w:t>is called</w:t>
      </w:r>
      <w:proofErr w:type="gramEnd"/>
      <w:r w:rsidRPr="00E62DCA">
        <w:rPr>
          <w:rFonts w:ascii="ACHEN" w:hAnsi="ACHEN"/>
          <w:b/>
        </w:rPr>
        <w:t>: ___________________</w:t>
      </w:r>
    </w:p>
    <w:p w14:paraId="600EB954" w14:textId="77777777" w:rsidR="009F0B36" w:rsidRPr="00E62DCA" w:rsidRDefault="009F0B36" w:rsidP="009F0B36">
      <w:pPr>
        <w:rPr>
          <w:rFonts w:ascii="ACHEN" w:hAnsi="ACHEN"/>
        </w:rPr>
      </w:pPr>
    </w:p>
    <w:p w14:paraId="2FE8BD7C" w14:textId="7C7D06E4" w:rsidR="009F0B36" w:rsidRDefault="009F0B36" w:rsidP="009F0B36">
      <w:r>
        <w:t xml:space="preserve">Draw Triangle ABC with </w:t>
      </w:r>
      <w:proofErr w:type="gramStart"/>
      <w:r>
        <w:t>AB</w:t>
      </w:r>
      <w:r w:rsidR="003D6891">
        <w:t xml:space="preserve"> </w:t>
      </w:r>
      <w:r>
        <w:t>,</w:t>
      </w:r>
      <w:proofErr w:type="gramEnd"/>
      <w:r>
        <w:t xml:space="preserve"> BC = 3cm, and AC= 4cm.  Measure the angles of Triangle ABC to the nearest degree.</w:t>
      </w:r>
    </w:p>
    <w:p w14:paraId="0EB9FC17" w14:textId="77777777" w:rsidR="009F0B36" w:rsidRDefault="009F0B36" w:rsidP="009F0B36"/>
    <w:p w14:paraId="1008C11F" w14:textId="77777777" w:rsidR="009F0B36" w:rsidRDefault="009F0B36" w:rsidP="009F0B36"/>
    <w:p w14:paraId="3AE56FAB" w14:textId="77777777" w:rsidR="009F0B36" w:rsidRDefault="009F0B36" w:rsidP="009F0B36"/>
    <w:p w14:paraId="0EF9CFD0" w14:textId="77777777" w:rsidR="009F0B36" w:rsidRDefault="009F0B36" w:rsidP="009F0B36"/>
    <w:p w14:paraId="20A60620" w14:textId="77777777" w:rsidR="009F0B36" w:rsidRDefault="009F0B36" w:rsidP="009F0B36"/>
    <w:p w14:paraId="1C45CFDF" w14:textId="77777777" w:rsidR="009F0B36" w:rsidRDefault="009F0B36" w:rsidP="009F0B36"/>
    <w:p w14:paraId="3D44541C" w14:textId="77777777" w:rsidR="009F0B36" w:rsidRDefault="009F0B36" w:rsidP="009F0B36"/>
    <w:p w14:paraId="015B958F" w14:textId="77777777" w:rsidR="009F0B36" w:rsidRDefault="009F0B36" w:rsidP="009F0B36"/>
    <w:p w14:paraId="31854B31" w14:textId="77777777" w:rsidR="009F0B36" w:rsidRDefault="009F0B36" w:rsidP="009F0B36"/>
    <w:p w14:paraId="61A27223" w14:textId="77777777" w:rsidR="009F0B36" w:rsidRDefault="009F0B36" w:rsidP="009F0B36"/>
    <w:p w14:paraId="30019E2B" w14:textId="77777777" w:rsidR="009F0B36" w:rsidRDefault="009F0B36" w:rsidP="009F0B36"/>
    <w:p w14:paraId="491D9390" w14:textId="77777777" w:rsidR="009F0B36" w:rsidRDefault="009F0B36" w:rsidP="009F0B36"/>
    <w:p w14:paraId="0EB2E125" w14:textId="77777777" w:rsidR="009F0B36" w:rsidRDefault="009F0B36" w:rsidP="009F0B36"/>
    <w:p w14:paraId="7F73F625" w14:textId="77777777" w:rsidR="009F0B36" w:rsidRDefault="009F0B36" w:rsidP="009F0B36">
      <w:r>
        <w:t>Draw Triangle DEF</w:t>
      </w:r>
      <w:r w:rsidRPr="006D7677">
        <w:t xml:space="preserve"> </w:t>
      </w:r>
      <w:r>
        <w:t xml:space="preserve">with DE= 6cm, EF = 9 cm, and DF= 12cm.  Measure the angles of Triangle DEF to the nearest degree.  </w:t>
      </w:r>
    </w:p>
    <w:p w14:paraId="1EB6E201" w14:textId="77777777" w:rsidR="009F0B36" w:rsidRDefault="009F0B36" w:rsidP="009F0B36"/>
    <w:p w14:paraId="6908FDE1" w14:textId="77777777" w:rsidR="009F0B36" w:rsidRDefault="009F0B36" w:rsidP="009F0B36"/>
    <w:p w14:paraId="19007F73" w14:textId="77777777" w:rsidR="009F0B36" w:rsidRDefault="009F0B36" w:rsidP="009F0B36"/>
    <w:p w14:paraId="43262908" w14:textId="77777777" w:rsidR="009F0B36" w:rsidRDefault="009F0B36" w:rsidP="009F0B36"/>
    <w:p w14:paraId="2A00F1F9" w14:textId="77777777" w:rsidR="009F0B36" w:rsidRDefault="009F0B36" w:rsidP="009F0B36"/>
    <w:p w14:paraId="014F9DAD" w14:textId="77777777" w:rsidR="009F0B36" w:rsidRDefault="009F0B36" w:rsidP="009F0B36"/>
    <w:p w14:paraId="66609C82" w14:textId="77777777" w:rsidR="009F0B36" w:rsidRDefault="009F0B36" w:rsidP="009F0B36"/>
    <w:p w14:paraId="23611CF1" w14:textId="77777777" w:rsidR="009F0B36" w:rsidRDefault="009F0B36" w:rsidP="009F0B36"/>
    <w:p w14:paraId="5FA01633" w14:textId="77777777" w:rsidR="009F0B36" w:rsidRDefault="009F0B36" w:rsidP="009F0B36"/>
    <w:p w14:paraId="1B809BC4" w14:textId="77777777" w:rsidR="009F0B36" w:rsidRDefault="009F0B36" w:rsidP="009F0B36"/>
    <w:p w14:paraId="2FE45DA2" w14:textId="77777777" w:rsidR="009F0B36" w:rsidRDefault="009F0B36" w:rsidP="009F0B36"/>
    <w:p w14:paraId="66E8E8DD" w14:textId="77777777" w:rsidR="009F0B36" w:rsidRDefault="009F0B36" w:rsidP="009F0B36"/>
    <w:p w14:paraId="103A5E66" w14:textId="77777777" w:rsidR="009F0B36" w:rsidRDefault="009F0B36" w:rsidP="009F0B36"/>
    <w:p w14:paraId="2A44290D" w14:textId="77777777" w:rsidR="009F0B36" w:rsidRDefault="009F0B36" w:rsidP="009F0B36"/>
    <w:tbl>
      <w:tblPr>
        <w:tblW w:w="93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2"/>
        <w:gridCol w:w="3102"/>
        <w:gridCol w:w="3102"/>
      </w:tblGrid>
      <w:tr w:rsidR="009F0B36" w14:paraId="218268D5" w14:textId="77777777" w:rsidTr="00ED1599">
        <w:trPr>
          <w:trHeight w:val="436"/>
        </w:trPr>
        <w:tc>
          <w:tcPr>
            <w:tcW w:w="3102" w:type="dxa"/>
            <w:shd w:val="clear" w:color="auto" w:fill="auto"/>
          </w:tcPr>
          <w:p w14:paraId="13E7A1D4" w14:textId="77777777" w:rsidR="009F0B36" w:rsidRDefault="009F0B36" w:rsidP="00ED1599"/>
        </w:tc>
        <w:tc>
          <w:tcPr>
            <w:tcW w:w="3102" w:type="dxa"/>
            <w:shd w:val="clear" w:color="auto" w:fill="auto"/>
          </w:tcPr>
          <w:p w14:paraId="38380E25" w14:textId="77777777" w:rsidR="009F0B36" w:rsidRDefault="009F0B36" w:rsidP="00ED1599">
            <w:r>
              <w:t>SIDES</w:t>
            </w:r>
          </w:p>
        </w:tc>
        <w:tc>
          <w:tcPr>
            <w:tcW w:w="3102" w:type="dxa"/>
            <w:shd w:val="clear" w:color="auto" w:fill="auto"/>
          </w:tcPr>
          <w:p w14:paraId="598369E5" w14:textId="77777777" w:rsidR="009F0B36" w:rsidRDefault="009F0B36" w:rsidP="00ED1599">
            <w:r>
              <w:t>ANGLES</w:t>
            </w:r>
          </w:p>
        </w:tc>
      </w:tr>
      <w:tr w:rsidR="009F0B36" w14:paraId="3F6AF88A" w14:textId="77777777" w:rsidTr="00ED1599">
        <w:trPr>
          <w:trHeight w:val="1007"/>
        </w:trPr>
        <w:tc>
          <w:tcPr>
            <w:tcW w:w="3102" w:type="dxa"/>
            <w:shd w:val="clear" w:color="auto" w:fill="auto"/>
          </w:tcPr>
          <w:p w14:paraId="22FC89C6" w14:textId="77777777" w:rsidR="009F0B36" w:rsidRDefault="009F0B36" w:rsidP="00ED1599">
            <w:r>
              <w:t>Triangle ABC</w:t>
            </w:r>
          </w:p>
        </w:tc>
        <w:tc>
          <w:tcPr>
            <w:tcW w:w="3102" w:type="dxa"/>
            <w:shd w:val="clear" w:color="auto" w:fill="auto"/>
          </w:tcPr>
          <w:p w14:paraId="4D3E34F7" w14:textId="77777777" w:rsidR="009F0B36" w:rsidRDefault="009F0B36" w:rsidP="00ED1599">
            <w:r>
              <w:t xml:space="preserve">AB=   2 cm     </w:t>
            </w:r>
          </w:p>
          <w:p w14:paraId="6682BEDF" w14:textId="77777777" w:rsidR="009F0B36" w:rsidRDefault="009F0B36" w:rsidP="00ED1599">
            <w:r>
              <w:t xml:space="preserve">BC =  3 cm       </w:t>
            </w:r>
          </w:p>
          <w:p w14:paraId="40E1545E" w14:textId="77777777" w:rsidR="009F0B36" w:rsidRDefault="009F0B36" w:rsidP="00ED1599">
            <w:r>
              <w:t>AC=  4cm</w:t>
            </w:r>
          </w:p>
        </w:tc>
        <w:tc>
          <w:tcPr>
            <w:tcW w:w="3102" w:type="dxa"/>
            <w:shd w:val="clear" w:color="auto" w:fill="auto"/>
          </w:tcPr>
          <w:p w14:paraId="1F6E6E72" w14:textId="77777777" w:rsidR="009F0B36" w:rsidRDefault="009F0B36" w:rsidP="00ED1599">
            <w:r w:rsidRPr="00A327BF">
              <w:rPr>
                <w:position w:val="-6"/>
              </w:rPr>
              <w:object w:dxaOrig="760" w:dyaOrig="279" w14:anchorId="0D38938F">
                <v:shape id="_x0000_i1041" type="#_x0000_t75" style="width:38.35pt;height:14.5pt" o:ole="">
                  <v:imagedata r:id="rId46" o:title=""/>
                </v:shape>
                <o:OLEObject Type="Embed" ProgID="Equation.DSMT4" ShapeID="_x0000_i1041" DrawAspect="Content" ObjectID="_1552390636" r:id="rId47"/>
              </w:object>
            </w:r>
          </w:p>
          <w:p w14:paraId="6A8FCC26" w14:textId="77777777" w:rsidR="009F0B36" w:rsidRDefault="009F0B36" w:rsidP="00ED1599">
            <w:r w:rsidRPr="00A327BF">
              <w:rPr>
                <w:position w:val="-6"/>
              </w:rPr>
              <w:object w:dxaOrig="760" w:dyaOrig="279" w14:anchorId="4E8196F6">
                <v:shape id="_x0000_i1042" type="#_x0000_t75" style="width:38.35pt;height:14.5pt" o:ole="">
                  <v:imagedata r:id="rId48" o:title=""/>
                </v:shape>
                <o:OLEObject Type="Embed" ProgID="Equation.DSMT4" ShapeID="_x0000_i1042" DrawAspect="Content" ObjectID="_1552390637" r:id="rId49"/>
              </w:object>
            </w:r>
          </w:p>
          <w:p w14:paraId="2997CB9C" w14:textId="77777777" w:rsidR="009F0B36" w:rsidRDefault="009F0B36" w:rsidP="00ED1599">
            <w:r w:rsidRPr="00A327BF">
              <w:rPr>
                <w:position w:val="-6"/>
              </w:rPr>
              <w:object w:dxaOrig="800" w:dyaOrig="279" w14:anchorId="5C89362E">
                <v:shape id="_x0000_i1043" type="#_x0000_t75" style="width:40.2pt;height:14.5pt" o:ole="">
                  <v:imagedata r:id="rId32" o:title=""/>
                </v:shape>
                <o:OLEObject Type="Embed" ProgID="Equation.DSMT4" ShapeID="_x0000_i1043" DrawAspect="Content" ObjectID="_1552390638" r:id="rId50"/>
              </w:object>
            </w:r>
          </w:p>
        </w:tc>
        <w:bookmarkStart w:id="0" w:name="_GoBack"/>
        <w:bookmarkEnd w:id="0"/>
      </w:tr>
      <w:tr w:rsidR="009F0B36" w14:paraId="71AB8C70" w14:textId="77777777" w:rsidTr="00ED1599">
        <w:trPr>
          <w:trHeight w:val="436"/>
        </w:trPr>
        <w:tc>
          <w:tcPr>
            <w:tcW w:w="3102" w:type="dxa"/>
            <w:shd w:val="clear" w:color="auto" w:fill="auto"/>
          </w:tcPr>
          <w:p w14:paraId="05CD89F2" w14:textId="77777777" w:rsidR="009F0B36" w:rsidRDefault="009F0B36" w:rsidP="00ED1599">
            <w:r>
              <w:t>Triangle DEF</w:t>
            </w:r>
          </w:p>
        </w:tc>
        <w:tc>
          <w:tcPr>
            <w:tcW w:w="3102" w:type="dxa"/>
            <w:shd w:val="clear" w:color="auto" w:fill="auto"/>
          </w:tcPr>
          <w:p w14:paraId="3931CB27" w14:textId="77777777" w:rsidR="009F0B36" w:rsidRDefault="009F0B36" w:rsidP="00ED1599">
            <w:r>
              <w:t>DE=  6 cm</w:t>
            </w:r>
          </w:p>
          <w:p w14:paraId="464B6086" w14:textId="77777777" w:rsidR="009F0B36" w:rsidRDefault="009F0B36" w:rsidP="00ED1599">
            <w:r>
              <w:t>EF=  9 cm</w:t>
            </w:r>
          </w:p>
          <w:p w14:paraId="54C2C7D9" w14:textId="77777777" w:rsidR="009F0B36" w:rsidRDefault="009F0B36" w:rsidP="00ED1599">
            <w:r>
              <w:t>DF=  12 cm</w:t>
            </w:r>
          </w:p>
        </w:tc>
        <w:tc>
          <w:tcPr>
            <w:tcW w:w="3102" w:type="dxa"/>
            <w:shd w:val="clear" w:color="auto" w:fill="auto"/>
          </w:tcPr>
          <w:p w14:paraId="4F79C17F" w14:textId="77777777" w:rsidR="009F0B36" w:rsidRDefault="009F0B36" w:rsidP="00ED1599">
            <w:r w:rsidRPr="00A327BF">
              <w:rPr>
                <w:position w:val="-6"/>
              </w:rPr>
              <w:object w:dxaOrig="800" w:dyaOrig="279" w14:anchorId="16F0623F">
                <v:shape id="_x0000_i1044" type="#_x0000_t75" style="width:40.2pt;height:14.5pt" o:ole="">
                  <v:imagedata r:id="rId51" o:title=""/>
                </v:shape>
                <o:OLEObject Type="Embed" ProgID="Equation.DSMT4" ShapeID="_x0000_i1044" DrawAspect="Content" ObjectID="_1552390639" r:id="rId52"/>
              </w:object>
            </w:r>
          </w:p>
          <w:p w14:paraId="0D011409" w14:textId="77777777" w:rsidR="009F0B36" w:rsidRDefault="009F0B36" w:rsidP="00ED1599">
            <w:r w:rsidRPr="00A327BF">
              <w:rPr>
                <w:position w:val="-6"/>
              </w:rPr>
              <w:object w:dxaOrig="780" w:dyaOrig="279" w14:anchorId="1EF5D511">
                <v:shape id="_x0000_i1045" type="#_x0000_t75" style="width:38.8pt;height:14.5pt" o:ole="">
                  <v:imagedata r:id="rId53" o:title=""/>
                </v:shape>
                <o:OLEObject Type="Embed" ProgID="Equation.DSMT4" ShapeID="_x0000_i1045" DrawAspect="Content" ObjectID="_1552390640" r:id="rId54"/>
              </w:object>
            </w:r>
          </w:p>
          <w:p w14:paraId="7D6A4A26" w14:textId="77777777" w:rsidR="009F0B36" w:rsidRDefault="009F0B36" w:rsidP="00ED1599">
            <w:r w:rsidRPr="00A327BF">
              <w:rPr>
                <w:position w:val="-6"/>
              </w:rPr>
              <w:object w:dxaOrig="780" w:dyaOrig="279" w14:anchorId="57FBC045">
                <v:shape id="_x0000_i1046" type="#_x0000_t75" style="width:38.8pt;height:14.5pt" o:ole="">
                  <v:imagedata r:id="rId38" o:title=""/>
                </v:shape>
                <o:OLEObject Type="Embed" ProgID="Equation.DSMT4" ShapeID="_x0000_i1046" DrawAspect="Content" ObjectID="_1552390641" r:id="rId55"/>
              </w:object>
            </w:r>
          </w:p>
        </w:tc>
      </w:tr>
      <w:tr w:rsidR="009F0B36" w14:paraId="331DAA06" w14:textId="77777777" w:rsidTr="00ED1599">
        <w:trPr>
          <w:trHeight w:val="436"/>
        </w:trPr>
        <w:tc>
          <w:tcPr>
            <w:tcW w:w="3102" w:type="dxa"/>
            <w:shd w:val="clear" w:color="auto" w:fill="auto"/>
          </w:tcPr>
          <w:p w14:paraId="5D378F9C" w14:textId="77777777" w:rsidR="009F0B36" w:rsidRDefault="009F0B36" w:rsidP="00ED1599">
            <w:r>
              <w:t>RATIO</w:t>
            </w:r>
          </w:p>
        </w:tc>
        <w:tc>
          <w:tcPr>
            <w:tcW w:w="3102" w:type="dxa"/>
            <w:shd w:val="clear" w:color="auto" w:fill="auto"/>
          </w:tcPr>
          <w:p w14:paraId="378D354E" w14:textId="77777777" w:rsidR="009F0B36" w:rsidRDefault="009F0B36" w:rsidP="00ED1599">
            <w:r w:rsidRPr="00A327BF">
              <w:rPr>
                <w:position w:val="-24"/>
              </w:rPr>
              <w:object w:dxaOrig="639" w:dyaOrig="620" w14:anchorId="700C01C3">
                <v:shape id="_x0000_i1047" type="#_x0000_t75" style="width:31.8pt;height:30.85pt" o:ole="">
                  <v:imagedata r:id="rId40" o:title=""/>
                </v:shape>
                <o:OLEObject Type="Embed" ProgID="Equation.DSMT4" ShapeID="_x0000_i1047" DrawAspect="Content" ObjectID="_1552390642" r:id="rId56"/>
              </w:object>
            </w:r>
            <w:r>
              <w:t xml:space="preserve">                  </w:t>
            </w:r>
            <w:r w:rsidRPr="00A327BF">
              <w:rPr>
                <w:position w:val="-24"/>
              </w:rPr>
              <w:object w:dxaOrig="660" w:dyaOrig="620" w14:anchorId="17AC88DC">
                <v:shape id="_x0000_i1048" type="#_x0000_t75" style="width:33.2pt;height:30.85pt" o:ole="">
                  <v:imagedata r:id="rId42" o:title=""/>
                </v:shape>
                <o:OLEObject Type="Embed" ProgID="Equation.DSMT4" ShapeID="_x0000_i1048" DrawAspect="Content" ObjectID="_1552390643" r:id="rId57"/>
              </w:object>
            </w:r>
          </w:p>
          <w:p w14:paraId="3F42BED0" w14:textId="77777777" w:rsidR="009F0B36" w:rsidRDefault="009F0B36" w:rsidP="00ED1599">
            <w:r w:rsidRPr="00A327BF">
              <w:rPr>
                <w:position w:val="-24"/>
              </w:rPr>
              <w:object w:dxaOrig="620" w:dyaOrig="620" w14:anchorId="510B0C81">
                <v:shape id="_x0000_i1049" type="#_x0000_t75" style="width:30.85pt;height:30.85pt" o:ole="">
                  <v:imagedata r:id="rId44" o:title=""/>
                </v:shape>
                <o:OLEObject Type="Embed" ProgID="Equation.DSMT4" ShapeID="_x0000_i1049" DrawAspect="Content" ObjectID="_1552390644" r:id="rId58"/>
              </w:object>
            </w:r>
          </w:p>
          <w:p w14:paraId="7E9F045B" w14:textId="77777777" w:rsidR="009F0B36" w:rsidRDefault="009F0B36" w:rsidP="00ED1599"/>
        </w:tc>
        <w:tc>
          <w:tcPr>
            <w:tcW w:w="3102" w:type="dxa"/>
            <w:shd w:val="clear" w:color="auto" w:fill="auto"/>
          </w:tcPr>
          <w:p w14:paraId="35770C3F" w14:textId="77777777" w:rsidR="009F0B36" w:rsidRDefault="009F0B36" w:rsidP="00ED1599"/>
        </w:tc>
      </w:tr>
    </w:tbl>
    <w:p w14:paraId="1410798E" w14:textId="77777777" w:rsidR="009F0B36" w:rsidRDefault="009F0B36" w:rsidP="009F0B36"/>
    <w:p w14:paraId="5713FA1A" w14:textId="77777777" w:rsidR="009F0B36" w:rsidRPr="00E62DCA" w:rsidRDefault="009F0B36" w:rsidP="009F0B36">
      <w:pPr>
        <w:rPr>
          <w:rFonts w:ascii="GoudyHeaD" w:hAnsi="GoudyHeaD"/>
        </w:rPr>
      </w:pPr>
      <w:r w:rsidRPr="00E62DCA">
        <w:rPr>
          <w:rFonts w:ascii="GoudyHeaD" w:hAnsi="GoudyHeaD"/>
        </w:rPr>
        <w:t>If the three ___________________ of one triangle are proportional to the three _______________ of another triangle, then the triangles are _________________.</w:t>
      </w:r>
    </w:p>
    <w:p w14:paraId="346E9628" w14:textId="77777777" w:rsidR="009F0B36" w:rsidRPr="00E62DCA" w:rsidRDefault="009F0B36" w:rsidP="009F0B36">
      <w:pPr>
        <w:spacing w:line="360" w:lineRule="auto"/>
        <w:rPr>
          <w:rFonts w:ascii="GoudyHeaD" w:hAnsi="GoudyHeaD"/>
        </w:rPr>
      </w:pPr>
    </w:p>
    <w:p w14:paraId="118346CA" w14:textId="77777777" w:rsidR="009F0B36" w:rsidRPr="00E62DCA" w:rsidRDefault="009F0B36" w:rsidP="009F0B36">
      <w:pPr>
        <w:rPr>
          <w:rFonts w:ascii="ACHEN" w:hAnsi="ACHEN"/>
          <w:b/>
        </w:rPr>
      </w:pPr>
      <w:r w:rsidRPr="00E62DCA">
        <w:rPr>
          <w:rFonts w:ascii="ACHEN" w:hAnsi="ACHEN"/>
          <w:b/>
        </w:rPr>
        <w:t>This theorem is called: ___________________</w:t>
      </w:r>
    </w:p>
    <w:p w14:paraId="743F6715" w14:textId="77777777" w:rsidR="009F0B36" w:rsidRDefault="009F0B36" w:rsidP="009F0B36"/>
    <w:p w14:paraId="3F627735" w14:textId="77777777" w:rsidR="009F0B36" w:rsidRDefault="009F0B36" w:rsidP="009F0B36">
      <w:r>
        <w:t xml:space="preserve">Draw a Triangle ABC with AB= 3 cm, BC = 4cm, </w:t>
      </w:r>
      <w:proofErr w:type="gramStart"/>
      <w:r>
        <w:t xml:space="preserve">and </w:t>
      </w:r>
      <w:proofErr w:type="gramEnd"/>
      <w:r w:rsidRPr="001E1D35">
        <w:rPr>
          <w:position w:val="-6"/>
        </w:rPr>
        <w:object w:dxaOrig="1120" w:dyaOrig="320" w14:anchorId="2FEB8DA0">
          <v:shape id="_x0000_i1050" type="#_x0000_t75" style="width:56.1pt;height:15.45pt" o:ole="">
            <v:imagedata r:id="rId59" o:title=""/>
          </v:shape>
          <o:OLEObject Type="Embed" ProgID="Equation.DSMT4" ShapeID="_x0000_i1050" DrawAspect="Content" ObjectID="_1552390645" r:id="rId60"/>
        </w:object>
      </w:r>
      <w:r>
        <w:t>.  Measure the sides and angles of Triangle DEF.</w:t>
      </w:r>
    </w:p>
    <w:p w14:paraId="3F83F95B" w14:textId="77777777" w:rsidR="009F0B36" w:rsidRDefault="009F0B36" w:rsidP="009F0B36"/>
    <w:p w14:paraId="4501EE60" w14:textId="77777777" w:rsidR="009F0B36" w:rsidRDefault="009F0B36" w:rsidP="009F0B36"/>
    <w:p w14:paraId="7622BC4D" w14:textId="77777777" w:rsidR="009F0B36" w:rsidRDefault="009F0B36" w:rsidP="009F0B36"/>
    <w:p w14:paraId="2D9ED79A" w14:textId="77777777" w:rsidR="009F0B36" w:rsidRDefault="009F0B36" w:rsidP="009F0B36"/>
    <w:p w14:paraId="41C1EBB6" w14:textId="77777777" w:rsidR="009F0B36" w:rsidRDefault="009F0B36" w:rsidP="009F0B36"/>
    <w:p w14:paraId="477C8ADF" w14:textId="77777777" w:rsidR="009F0B36" w:rsidRDefault="009F0B36" w:rsidP="009F0B36"/>
    <w:p w14:paraId="0FE85A1E" w14:textId="77777777" w:rsidR="009F0B36" w:rsidRDefault="009F0B36" w:rsidP="009F0B36"/>
    <w:p w14:paraId="5FD5E0DA" w14:textId="77777777" w:rsidR="009F0B36" w:rsidRDefault="009F0B36" w:rsidP="009F0B36"/>
    <w:p w14:paraId="2B1FEEA0" w14:textId="77777777" w:rsidR="009F0B36" w:rsidRDefault="009F0B36" w:rsidP="009F0B36"/>
    <w:p w14:paraId="03124B64" w14:textId="77777777" w:rsidR="009F0B36" w:rsidRDefault="009F0B36" w:rsidP="009F0B36"/>
    <w:p w14:paraId="6FE2F7F1" w14:textId="77777777" w:rsidR="009F0B36" w:rsidRDefault="009F0B36" w:rsidP="009F0B36"/>
    <w:p w14:paraId="714ED6BB" w14:textId="77777777" w:rsidR="00901E9E" w:rsidRDefault="00901E9E" w:rsidP="009F0B36"/>
    <w:p w14:paraId="7890B05A" w14:textId="77777777" w:rsidR="009F0B36" w:rsidRDefault="009F0B36" w:rsidP="009F0B36"/>
    <w:p w14:paraId="61CA669A" w14:textId="77777777" w:rsidR="009F0B36" w:rsidRDefault="009F0B36" w:rsidP="009F0B36">
      <w:r>
        <w:t>Draw Triangle ABC</w:t>
      </w:r>
      <w:r w:rsidRPr="006D7677">
        <w:t xml:space="preserve"> </w:t>
      </w:r>
      <w:r>
        <w:t>with DE= 6cm, EF = 8 cm,</w:t>
      </w:r>
      <w:r w:rsidRPr="001A23E0">
        <w:t xml:space="preserve"> </w:t>
      </w:r>
      <w:proofErr w:type="gramStart"/>
      <w:r>
        <w:t xml:space="preserve">and </w:t>
      </w:r>
      <w:proofErr w:type="gramEnd"/>
      <w:r w:rsidRPr="001E1D35">
        <w:rPr>
          <w:position w:val="-6"/>
        </w:rPr>
        <w:object w:dxaOrig="1120" w:dyaOrig="320" w14:anchorId="7AA50804">
          <v:shape id="_x0000_i1051" type="#_x0000_t75" style="width:56.1pt;height:15.45pt" o:ole="">
            <v:imagedata r:id="rId61" o:title=""/>
          </v:shape>
          <o:OLEObject Type="Embed" ProgID="Equation.DSMT4" ShapeID="_x0000_i1051" DrawAspect="Content" ObjectID="_1552390646" r:id="rId62"/>
        </w:object>
      </w:r>
      <w:r>
        <w:t xml:space="preserve">.  Measure the sides and angles of Triangle DEF.  </w:t>
      </w:r>
    </w:p>
    <w:p w14:paraId="2CCF102B" w14:textId="77777777" w:rsidR="009F0B36" w:rsidRDefault="009F0B36" w:rsidP="009F0B36"/>
    <w:p w14:paraId="1EABFC84" w14:textId="77777777" w:rsidR="009F0B36" w:rsidRDefault="009F0B36" w:rsidP="009F0B36"/>
    <w:p w14:paraId="470324F3" w14:textId="77777777" w:rsidR="009F0B36" w:rsidRDefault="009F0B36" w:rsidP="009F0B36"/>
    <w:p w14:paraId="5EAD65AD" w14:textId="77777777" w:rsidR="009F0B36" w:rsidRDefault="009F0B36" w:rsidP="009F0B36"/>
    <w:p w14:paraId="3D22912A" w14:textId="77777777" w:rsidR="009F0B36" w:rsidRDefault="009F0B36" w:rsidP="009F0B36"/>
    <w:p w14:paraId="7227C0A3" w14:textId="77777777" w:rsidR="009F0B36" w:rsidRDefault="009F0B36" w:rsidP="009F0B36"/>
    <w:p w14:paraId="7A1618E2" w14:textId="77777777" w:rsidR="009F0B36" w:rsidRDefault="009F0B36" w:rsidP="009F0B36"/>
    <w:p w14:paraId="3CC5970E" w14:textId="77777777" w:rsidR="009F0B36" w:rsidRDefault="009F0B36" w:rsidP="009F0B36"/>
    <w:p w14:paraId="0340BECB" w14:textId="77777777" w:rsidR="009F0B36" w:rsidRDefault="009F0B36" w:rsidP="009F0B36"/>
    <w:p w14:paraId="65E428E4" w14:textId="77777777" w:rsidR="009F0B36" w:rsidRDefault="009F0B36" w:rsidP="009F0B36"/>
    <w:p w14:paraId="7D01A70A" w14:textId="77777777" w:rsidR="009F0B36" w:rsidRDefault="009F0B36" w:rsidP="009F0B36"/>
    <w:p w14:paraId="43723746" w14:textId="77777777" w:rsidR="009F0B36" w:rsidRDefault="009F0B36" w:rsidP="009F0B36"/>
    <w:p w14:paraId="0FBF5006" w14:textId="77777777" w:rsidR="009F0B36" w:rsidRDefault="009F0B36" w:rsidP="009F0B36"/>
    <w:p w14:paraId="396DB69E" w14:textId="77777777" w:rsidR="009F0B36" w:rsidRDefault="009F0B36" w:rsidP="009F0B36"/>
    <w:tbl>
      <w:tblPr>
        <w:tblW w:w="93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2"/>
        <w:gridCol w:w="3102"/>
        <w:gridCol w:w="3102"/>
      </w:tblGrid>
      <w:tr w:rsidR="009F0B36" w14:paraId="65CFF3B0" w14:textId="77777777" w:rsidTr="00ED1599">
        <w:trPr>
          <w:trHeight w:val="436"/>
        </w:trPr>
        <w:tc>
          <w:tcPr>
            <w:tcW w:w="3102" w:type="dxa"/>
            <w:shd w:val="clear" w:color="auto" w:fill="auto"/>
          </w:tcPr>
          <w:p w14:paraId="4103AD54" w14:textId="77777777" w:rsidR="009F0B36" w:rsidRDefault="009F0B36" w:rsidP="00ED1599"/>
        </w:tc>
        <w:tc>
          <w:tcPr>
            <w:tcW w:w="3102" w:type="dxa"/>
            <w:shd w:val="clear" w:color="auto" w:fill="auto"/>
          </w:tcPr>
          <w:p w14:paraId="451D58DD" w14:textId="77777777" w:rsidR="009F0B36" w:rsidRDefault="009F0B36" w:rsidP="00ED1599">
            <w:r>
              <w:t>SIDES</w:t>
            </w:r>
          </w:p>
        </w:tc>
        <w:tc>
          <w:tcPr>
            <w:tcW w:w="3102" w:type="dxa"/>
            <w:shd w:val="clear" w:color="auto" w:fill="auto"/>
          </w:tcPr>
          <w:p w14:paraId="11E6FEF7" w14:textId="77777777" w:rsidR="009F0B36" w:rsidRDefault="009F0B36" w:rsidP="00ED1599">
            <w:r>
              <w:t>ANGLES</w:t>
            </w:r>
          </w:p>
        </w:tc>
      </w:tr>
      <w:tr w:rsidR="009F0B36" w14:paraId="60A1403E" w14:textId="77777777" w:rsidTr="00ED1599">
        <w:trPr>
          <w:trHeight w:val="1007"/>
        </w:trPr>
        <w:tc>
          <w:tcPr>
            <w:tcW w:w="3102" w:type="dxa"/>
            <w:shd w:val="clear" w:color="auto" w:fill="auto"/>
          </w:tcPr>
          <w:p w14:paraId="75C49C59" w14:textId="77777777" w:rsidR="009F0B36" w:rsidRDefault="009F0B36" w:rsidP="00ED1599">
            <w:r>
              <w:t>Triangle ABC</w:t>
            </w:r>
          </w:p>
        </w:tc>
        <w:tc>
          <w:tcPr>
            <w:tcW w:w="3102" w:type="dxa"/>
            <w:shd w:val="clear" w:color="auto" w:fill="auto"/>
          </w:tcPr>
          <w:p w14:paraId="12AEF460" w14:textId="77777777" w:rsidR="009F0B36" w:rsidRDefault="009F0B36" w:rsidP="00ED1599">
            <w:r>
              <w:t xml:space="preserve">AB=   3 cm     </w:t>
            </w:r>
          </w:p>
          <w:p w14:paraId="5CE1CC08" w14:textId="77777777" w:rsidR="009F0B36" w:rsidRDefault="009F0B36" w:rsidP="00ED1599">
            <w:r>
              <w:t xml:space="preserve">BC =  4 cm       </w:t>
            </w:r>
          </w:p>
          <w:p w14:paraId="5D5D41D8" w14:textId="77777777" w:rsidR="009F0B36" w:rsidRDefault="009F0B36" w:rsidP="00ED1599">
            <w:r>
              <w:t xml:space="preserve">AC=  </w:t>
            </w:r>
          </w:p>
        </w:tc>
        <w:tc>
          <w:tcPr>
            <w:tcW w:w="3102" w:type="dxa"/>
            <w:shd w:val="clear" w:color="auto" w:fill="auto"/>
          </w:tcPr>
          <w:p w14:paraId="5DB3EDBC" w14:textId="77777777" w:rsidR="009F0B36" w:rsidRDefault="009F0B36" w:rsidP="00ED1599">
            <w:r w:rsidRPr="00A327BF">
              <w:rPr>
                <w:position w:val="-6"/>
              </w:rPr>
              <w:object w:dxaOrig="760" w:dyaOrig="279" w14:anchorId="283179F1">
                <v:shape id="_x0000_i1052" type="#_x0000_t75" style="width:38.35pt;height:14.5pt" o:ole="">
                  <v:imagedata r:id="rId46" o:title=""/>
                </v:shape>
                <o:OLEObject Type="Embed" ProgID="Equation.DSMT4" ShapeID="_x0000_i1052" DrawAspect="Content" ObjectID="_1552390647" r:id="rId63"/>
              </w:object>
            </w:r>
          </w:p>
          <w:p w14:paraId="5AB41F36" w14:textId="77777777" w:rsidR="009F0B36" w:rsidRDefault="009F0B36" w:rsidP="00ED1599">
            <w:r w:rsidRPr="00A327BF">
              <w:rPr>
                <w:position w:val="-6"/>
              </w:rPr>
              <w:object w:dxaOrig="760" w:dyaOrig="279" w14:anchorId="0D1FC907">
                <v:shape id="_x0000_i1053" type="#_x0000_t75" style="width:38.35pt;height:14.5pt" o:ole="">
                  <v:imagedata r:id="rId48" o:title=""/>
                </v:shape>
                <o:OLEObject Type="Embed" ProgID="Equation.DSMT4" ShapeID="_x0000_i1053" DrawAspect="Content" ObjectID="_1552390648" r:id="rId64"/>
              </w:object>
            </w:r>
            <w:r>
              <w:t>60</w:t>
            </w:r>
          </w:p>
          <w:p w14:paraId="4B1E3342" w14:textId="77777777" w:rsidR="009F0B36" w:rsidRDefault="009F0B36" w:rsidP="00ED1599">
            <w:r w:rsidRPr="00A327BF">
              <w:rPr>
                <w:position w:val="-6"/>
              </w:rPr>
              <w:object w:dxaOrig="800" w:dyaOrig="279" w14:anchorId="176FC70B">
                <v:shape id="_x0000_i1054" type="#_x0000_t75" style="width:40.2pt;height:14.5pt" o:ole="">
                  <v:imagedata r:id="rId32" o:title=""/>
                </v:shape>
                <o:OLEObject Type="Embed" ProgID="Equation.DSMT4" ShapeID="_x0000_i1054" DrawAspect="Content" ObjectID="_1552390649" r:id="rId65"/>
              </w:object>
            </w:r>
          </w:p>
        </w:tc>
      </w:tr>
      <w:tr w:rsidR="009F0B36" w14:paraId="27ECAC7F" w14:textId="77777777" w:rsidTr="00ED1599">
        <w:trPr>
          <w:trHeight w:val="436"/>
        </w:trPr>
        <w:tc>
          <w:tcPr>
            <w:tcW w:w="3102" w:type="dxa"/>
            <w:shd w:val="clear" w:color="auto" w:fill="auto"/>
          </w:tcPr>
          <w:p w14:paraId="252A7F7D" w14:textId="77777777" w:rsidR="009F0B36" w:rsidRDefault="009F0B36" w:rsidP="00ED1599">
            <w:r>
              <w:t>Triangle DEF</w:t>
            </w:r>
          </w:p>
        </w:tc>
        <w:tc>
          <w:tcPr>
            <w:tcW w:w="3102" w:type="dxa"/>
            <w:shd w:val="clear" w:color="auto" w:fill="auto"/>
          </w:tcPr>
          <w:p w14:paraId="6A69A6A4" w14:textId="77777777" w:rsidR="009F0B36" w:rsidRDefault="009F0B36" w:rsidP="00ED1599">
            <w:r>
              <w:t>DE=  6 cm</w:t>
            </w:r>
          </w:p>
          <w:p w14:paraId="722ABF50" w14:textId="77777777" w:rsidR="009F0B36" w:rsidRDefault="009F0B36" w:rsidP="00ED1599">
            <w:r>
              <w:t>EF=  8 cm</w:t>
            </w:r>
          </w:p>
          <w:p w14:paraId="6CFA42D1" w14:textId="77777777" w:rsidR="009F0B36" w:rsidRDefault="009F0B36" w:rsidP="00ED1599">
            <w:r>
              <w:t xml:space="preserve">DF=  </w:t>
            </w:r>
          </w:p>
        </w:tc>
        <w:tc>
          <w:tcPr>
            <w:tcW w:w="3102" w:type="dxa"/>
            <w:shd w:val="clear" w:color="auto" w:fill="auto"/>
          </w:tcPr>
          <w:p w14:paraId="57E23559" w14:textId="77777777" w:rsidR="009F0B36" w:rsidRDefault="009F0B36" w:rsidP="00ED1599">
            <w:r w:rsidRPr="00A327BF">
              <w:rPr>
                <w:position w:val="-6"/>
              </w:rPr>
              <w:object w:dxaOrig="800" w:dyaOrig="279" w14:anchorId="3633BEFF">
                <v:shape id="_x0000_i1055" type="#_x0000_t75" style="width:40.2pt;height:14.5pt" o:ole="">
                  <v:imagedata r:id="rId51" o:title=""/>
                </v:shape>
                <o:OLEObject Type="Embed" ProgID="Equation.DSMT4" ShapeID="_x0000_i1055" DrawAspect="Content" ObjectID="_1552390650" r:id="rId66"/>
              </w:object>
            </w:r>
          </w:p>
          <w:p w14:paraId="1C25870D" w14:textId="77777777" w:rsidR="009F0B36" w:rsidRDefault="009F0B36" w:rsidP="00ED1599">
            <w:r w:rsidRPr="00A327BF">
              <w:rPr>
                <w:position w:val="-6"/>
              </w:rPr>
              <w:object w:dxaOrig="780" w:dyaOrig="279" w14:anchorId="7A3319D8">
                <v:shape id="_x0000_i1056" type="#_x0000_t75" style="width:38.8pt;height:14.5pt" o:ole="">
                  <v:imagedata r:id="rId53" o:title=""/>
                </v:shape>
                <o:OLEObject Type="Embed" ProgID="Equation.DSMT4" ShapeID="_x0000_i1056" DrawAspect="Content" ObjectID="_1552390651" r:id="rId67"/>
              </w:object>
            </w:r>
            <w:r>
              <w:t>60</w:t>
            </w:r>
          </w:p>
          <w:p w14:paraId="66BAD0E4" w14:textId="77777777" w:rsidR="009F0B36" w:rsidRDefault="009F0B36" w:rsidP="00ED1599">
            <w:r w:rsidRPr="00A327BF">
              <w:rPr>
                <w:position w:val="-6"/>
              </w:rPr>
              <w:object w:dxaOrig="780" w:dyaOrig="279" w14:anchorId="1573722D">
                <v:shape id="_x0000_i1057" type="#_x0000_t75" style="width:38.8pt;height:14.5pt" o:ole="">
                  <v:imagedata r:id="rId38" o:title=""/>
                </v:shape>
                <o:OLEObject Type="Embed" ProgID="Equation.DSMT4" ShapeID="_x0000_i1057" DrawAspect="Content" ObjectID="_1552390652" r:id="rId68"/>
              </w:object>
            </w:r>
          </w:p>
        </w:tc>
      </w:tr>
      <w:tr w:rsidR="009F0B36" w14:paraId="2F562E10" w14:textId="77777777" w:rsidTr="00ED1599">
        <w:trPr>
          <w:trHeight w:val="436"/>
        </w:trPr>
        <w:tc>
          <w:tcPr>
            <w:tcW w:w="3102" w:type="dxa"/>
            <w:shd w:val="clear" w:color="auto" w:fill="auto"/>
          </w:tcPr>
          <w:p w14:paraId="3DA24CAB" w14:textId="77777777" w:rsidR="009F0B36" w:rsidRDefault="009F0B36" w:rsidP="00ED1599">
            <w:r>
              <w:t>RATIO</w:t>
            </w:r>
          </w:p>
        </w:tc>
        <w:tc>
          <w:tcPr>
            <w:tcW w:w="3102" w:type="dxa"/>
            <w:shd w:val="clear" w:color="auto" w:fill="auto"/>
          </w:tcPr>
          <w:p w14:paraId="16640F5F" w14:textId="77777777" w:rsidR="009F0B36" w:rsidRDefault="009F0B36" w:rsidP="00ED1599">
            <w:r w:rsidRPr="00A327BF">
              <w:rPr>
                <w:position w:val="-24"/>
              </w:rPr>
              <w:object w:dxaOrig="639" w:dyaOrig="620" w14:anchorId="08EFE1D2">
                <v:shape id="_x0000_i1058" type="#_x0000_t75" style="width:31.8pt;height:30.85pt" o:ole="">
                  <v:imagedata r:id="rId40" o:title=""/>
                </v:shape>
                <o:OLEObject Type="Embed" ProgID="Equation.DSMT4" ShapeID="_x0000_i1058" DrawAspect="Content" ObjectID="_1552390653" r:id="rId69"/>
              </w:object>
            </w:r>
            <w:r>
              <w:t xml:space="preserve">                  </w:t>
            </w:r>
            <w:r w:rsidRPr="00A327BF">
              <w:rPr>
                <w:position w:val="-24"/>
              </w:rPr>
              <w:object w:dxaOrig="660" w:dyaOrig="620" w14:anchorId="75B6F4FA">
                <v:shape id="_x0000_i1059" type="#_x0000_t75" style="width:33.2pt;height:30.85pt" o:ole="">
                  <v:imagedata r:id="rId42" o:title=""/>
                </v:shape>
                <o:OLEObject Type="Embed" ProgID="Equation.DSMT4" ShapeID="_x0000_i1059" DrawAspect="Content" ObjectID="_1552390654" r:id="rId70"/>
              </w:object>
            </w:r>
          </w:p>
          <w:p w14:paraId="17AE5B6C" w14:textId="77777777" w:rsidR="009F0B36" w:rsidRDefault="009F0B36" w:rsidP="00ED1599">
            <w:r w:rsidRPr="00A327BF">
              <w:rPr>
                <w:position w:val="-24"/>
              </w:rPr>
              <w:object w:dxaOrig="620" w:dyaOrig="620" w14:anchorId="06E103CC">
                <v:shape id="_x0000_i1060" type="#_x0000_t75" style="width:30.85pt;height:30.85pt" o:ole="">
                  <v:imagedata r:id="rId44" o:title=""/>
                </v:shape>
                <o:OLEObject Type="Embed" ProgID="Equation.DSMT4" ShapeID="_x0000_i1060" DrawAspect="Content" ObjectID="_1552390655" r:id="rId71"/>
              </w:object>
            </w:r>
          </w:p>
          <w:p w14:paraId="16F602A6" w14:textId="77777777" w:rsidR="009F0B36" w:rsidRDefault="009F0B36" w:rsidP="00ED1599"/>
        </w:tc>
        <w:tc>
          <w:tcPr>
            <w:tcW w:w="3102" w:type="dxa"/>
            <w:shd w:val="clear" w:color="auto" w:fill="auto"/>
          </w:tcPr>
          <w:p w14:paraId="76D0478F" w14:textId="77777777" w:rsidR="009F0B36" w:rsidRDefault="009F0B36" w:rsidP="00ED1599"/>
        </w:tc>
      </w:tr>
    </w:tbl>
    <w:p w14:paraId="1831F20F" w14:textId="77777777" w:rsidR="009F0B36" w:rsidRDefault="009F0B36" w:rsidP="009F0B36">
      <w:pPr>
        <w:rPr>
          <w:rFonts w:ascii="GoudyHeaD" w:hAnsi="GoudyHeaD"/>
        </w:rPr>
      </w:pPr>
    </w:p>
    <w:p w14:paraId="4F1FDF8C" w14:textId="77777777" w:rsidR="009F0B36" w:rsidRDefault="009F0B36" w:rsidP="009F0B36">
      <w:pPr>
        <w:rPr>
          <w:rFonts w:ascii="GoudyHeaD" w:hAnsi="GoudyHeaD"/>
        </w:rPr>
      </w:pPr>
      <w:r w:rsidRPr="00E62DCA">
        <w:rPr>
          <w:rFonts w:ascii="GoudyHeaD" w:hAnsi="GoudyHeaD"/>
        </w:rPr>
        <w:t>If two ______________</w:t>
      </w:r>
      <w:proofErr w:type="gramStart"/>
      <w:r w:rsidRPr="00E62DCA">
        <w:rPr>
          <w:rFonts w:ascii="GoudyHeaD" w:hAnsi="GoudyHeaD"/>
        </w:rPr>
        <w:t>_  of</w:t>
      </w:r>
      <w:proofErr w:type="gramEnd"/>
      <w:r w:rsidRPr="00E62DCA">
        <w:rPr>
          <w:rFonts w:ascii="GoudyHeaD" w:hAnsi="GoudyHeaD"/>
        </w:rPr>
        <w:t xml:space="preserve"> one triangle are pr</w:t>
      </w:r>
      <w:r>
        <w:rPr>
          <w:rFonts w:ascii="GoudyHeaD" w:hAnsi="GoudyHeaD"/>
        </w:rPr>
        <w:t>oportional to two _____________</w:t>
      </w:r>
      <w:r w:rsidRPr="00E62DCA">
        <w:rPr>
          <w:rFonts w:ascii="GoudyHeaD" w:hAnsi="GoudyHeaD"/>
        </w:rPr>
        <w:t xml:space="preserve"> of another triangle and </w:t>
      </w:r>
      <w:proofErr w:type="spellStart"/>
      <w:r w:rsidRPr="00E62DCA">
        <w:rPr>
          <w:rFonts w:ascii="GoudyHeaD" w:hAnsi="GoudyHeaD"/>
        </w:rPr>
        <w:t>their _____________   _______________  are</w:t>
      </w:r>
      <w:proofErr w:type="spellEnd"/>
      <w:r w:rsidRPr="00E62DCA">
        <w:rPr>
          <w:rFonts w:ascii="GoudyHeaD" w:hAnsi="GoudyHeaD"/>
        </w:rPr>
        <w:t xml:space="preserve"> congruent,  then the triangles are _______________.</w:t>
      </w:r>
    </w:p>
    <w:p w14:paraId="27B5974D" w14:textId="77777777" w:rsidR="008F6F17" w:rsidRDefault="009F0B36">
      <w:pPr>
        <w:rPr>
          <w:rFonts w:ascii="ACHEN" w:hAnsi="ACHEN"/>
          <w:b/>
        </w:rPr>
      </w:pPr>
      <w:r w:rsidRPr="00E62DCA">
        <w:rPr>
          <w:rFonts w:ascii="ACHEN" w:hAnsi="ACHEN"/>
          <w:b/>
        </w:rPr>
        <w:t xml:space="preserve">This theorem </w:t>
      </w:r>
      <w:proofErr w:type="gramStart"/>
      <w:r w:rsidRPr="00E62DCA">
        <w:rPr>
          <w:rFonts w:ascii="ACHEN" w:hAnsi="ACHEN"/>
          <w:b/>
        </w:rPr>
        <w:t>is called</w:t>
      </w:r>
      <w:proofErr w:type="gramEnd"/>
      <w:r w:rsidRPr="00E62DCA">
        <w:rPr>
          <w:rFonts w:ascii="ACHEN" w:hAnsi="ACHEN"/>
          <w:b/>
        </w:rPr>
        <w:t>: ___________________</w:t>
      </w:r>
    </w:p>
    <w:p w14:paraId="0733A05C" w14:textId="77777777" w:rsidR="00F45644" w:rsidRDefault="00F45644">
      <w:pPr>
        <w:rPr>
          <w:rFonts w:ascii="Arial" w:hAnsi="Arial" w:cs="Arial"/>
          <w:b/>
          <w:u w:val="single"/>
        </w:rPr>
      </w:pPr>
    </w:p>
    <w:p w14:paraId="6D2BAB53" w14:textId="4E3CA285" w:rsidR="002018BA" w:rsidRPr="008F6F17" w:rsidRDefault="002018BA">
      <w:pPr>
        <w:rPr>
          <w:rFonts w:ascii="ACHEN" w:hAnsi="ACHEN"/>
          <w:b/>
        </w:rPr>
      </w:pPr>
      <w:r w:rsidRPr="00D82D52">
        <w:rPr>
          <w:rFonts w:ascii="Arial" w:hAnsi="Arial" w:cs="Arial"/>
          <w:b/>
          <w:u w:val="single"/>
        </w:rPr>
        <w:lastRenderedPageBreak/>
        <w:t>Similarity Theorems</w:t>
      </w:r>
    </w:p>
    <w:p w14:paraId="3F58791A" w14:textId="77777777" w:rsidR="00013090" w:rsidRPr="00D82D52" w:rsidRDefault="00901E9E">
      <w:pPr>
        <w:rPr>
          <w:rFonts w:ascii="Arial" w:hAnsi="Arial" w:cs="Arial"/>
        </w:rPr>
      </w:pPr>
      <w:r w:rsidRPr="00D82D52">
        <w:rPr>
          <w:rFonts w:ascii="Arial" w:hAnsi="Arial" w:cs="Arial"/>
        </w:rPr>
        <w:t>Angle-Angle (AA) Theorem:</w:t>
      </w:r>
      <w:r w:rsidR="002018BA" w:rsidRPr="00D82D52">
        <w:rPr>
          <w:rFonts w:ascii="Arial" w:hAnsi="Arial" w:cs="Arial"/>
        </w:rPr>
        <w:t xml:space="preserve"> If two angles of one triangle are congruent to two angles of another triangle than the two triangles are similar.</w:t>
      </w:r>
    </w:p>
    <w:p w14:paraId="402AAE4A" w14:textId="77777777" w:rsidR="00901E9E" w:rsidRPr="00D82D52" w:rsidRDefault="00901E9E">
      <w:pPr>
        <w:rPr>
          <w:rFonts w:ascii="Arial" w:hAnsi="Arial" w:cs="Arial"/>
        </w:rPr>
      </w:pPr>
    </w:p>
    <w:p w14:paraId="406D308A" w14:textId="77777777" w:rsidR="00901E9E" w:rsidRPr="00D82D52" w:rsidRDefault="00901E9E">
      <w:pPr>
        <w:rPr>
          <w:rFonts w:ascii="Arial" w:hAnsi="Arial" w:cs="Arial"/>
        </w:rPr>
      </w:pPr>
      <w:r w:rsidRPr="00D82D52">
        <w:rPr>
          <w:rFonts w:ascii="Arial" w:hAnsi="Arial" w:cs="Arial"/>
        </w:rPr>
        <w:t>Side-Side-Side (SSS) Theorem:</w:t>
      </w:r>
      <w:r w:rsidR="002018BA" w:rsidRPr="00D82D52">
        <w:rPr>
          <w:rFonts w:ascii="Arial" w:hAnsi="Arial" w:cs="Arial"/>
        </w:rPr>
        <w:t xml:space="preserve"> If the three sides of one triangle are proportional to the three sides of another triangle than the two triangles are similar.</w:t>
      </w:r>
    </w:p>
    <w:p w14:paraId="37EBE7F0" w14:textId="77777777" w:rsidR="002018BA" w:rsidRPr="00D82D52" w:rsidRDefault="002018BA">
      <w:pPr>
        <w:rPr>
          <w:rFonts w:ascii="Arial" w:hAnsi="Arial" w:cs="Arial"/>
        </w:rPr>
      </w:pPr>
    </w:p>
    <w:p w14:paraId="702DB8CD" w14:textId="77777777" w:rsidR="002018BA" w:rsidRPr="00D82D52" w:rsidRDefault="002018BA">
      <w:pPr>
        <w:rPr>
          <w:rFonts w:ascii="Arial" w:hAnsi="Arial" w:cs="Arial"/>
        </w:rPr>
      </w:pPr>
      <w:r w:rsidRPr="00D82D52">
        <w:rPr>
          <w:rFonts w:ascii="Arial" w:hAnsi="Arial" w:cs="Arial"/>
        </w:rPr>
        <w:t xml:space="preserve">Side-Angle-Side (SAS) Theorem: If two sides of one triangle are proportional to two sides of another triangle and their included angles are congruent than the two triangles are similar. </w:t>
      </w:r>
    </w:p>
    <w:p w14:paraId="25178FC7" w14:textId="77777777" w:rsidR="002018BA" w:rsidRPr="00884603" w:rsidRDefault="002018BA">
      <w:pPr>
        <w:rPr>
          <w:rFonts w:ascii="Arial" w:hAnsi="Arial" w:cs="Arial"/>
        </w:rPr>
      </w:pPr>
    </w:p>
    <w:p w14:paraId="1F26FE39" w14:textId="41498D69" w:rsidR="00AF5060" w:rsidRPr="00AF5060" w:rsidRDefault="00AF5060" w:rsidP="00AF5060">
      <w:pPr>
        <w:rPr>
          <w:rFonts w:ascii="Arial" w:eastAsiaTheme="minorHAnsi" w:hAnsi="Arial" w:cs="Arial"/>
        </w:rPr>
      </w:pPr>
      <w:r w:rsidRPr="00AF5060">
        <w:rPr>
          <w:rFonts w:ascii="Arial" w:eastAsiaTheme="minorHAnsi" w:hAnsi="Arial" w:cs="Arial"/>
          <w:color w:val="000000"/>
        </w:rPr>
        <w:t>Determine if the triangles are similar</w:t>
      </w:r>
      <w:r w:rsidR="00A13797">
        <w:rPr>
          <w:rFonts w:ascii="Arial" w:eastAsiaTheme="minorHAnsi" w:hAnsi="Arial" w:cs="Arial"/>
          <w:color w:val="000000"/>
        </w:rPr>
        <w:t xml:space="preserve">, if yes state </w:t>
      </w:r>
      <w:r w:rsidR="00D76D8E">
        <w:rPr>
          <w:rFonts w:ascii="Arial" w:eastAsiaTheme="minorHAnsi" w:hAnsi="Arial" w:cs="Arial"/>
          <w:color w:val="000000"/>
        </w:rPr>
        <w:t>which theorem you can use to prove it</w:t>
      </w:r>
      <w:r w:rsidR="008F6F17">
        <w:rPr>
          <w:rFonts w:ascii="Arial" w:eastAsiaTheme="minorHAnsi" w:hAnsi="Arial" w:cs="Arial"/>
          <w:color w:val="000000"/>
        </w:rPr>
        <w:t xml:space="preserve"> and write a similarity statement</w:t>
      </w:r>
      <w:r w:rsidRPr="00AF5060">
        <w:rPr>
          <w:rFonts w:ascii="Arial" w:eastAsiaTheme="minorHAnsi" w:hAnsi="Arial" w:cs="Arial"/>
          <w:color w:val="000000"/>
        </w:rPr>
        <w:t>:</w:t>
      </w:r>
    </w:p>
    <w:p w14:paraId="50AE7BDF" w14:textId="2EAACD61" w:rsidR="00AF5060" w:rsidRPr="00AF5060" w:rsidRDefault="00884603" w:rsidP="00AF5060">
      <w:pPr>
        <w:rPr>
          <w:rFonts w:eastAsiaTheme="minorHAnsi"/>
        </w:rPr>
      </w:pPr>
      <w:r w:rsidRPr="00AF5060">
        <w:rPr>
          <w:rFonts w:ascii="Calibri" w:eastAsiaTheme="minorHAnsi" w:hAnsi="Calibri"/>
          <w:noProof/>
          <w:color w:val="000000"/>
          <w:sz w:val="22"/>
          <w:szCs w:val="22"/>
        </w:rPr>
        <w:drawing>
          <wp:anchor distT="0" distB="0" distL="114300" distR="114300" simplePos="0" relativeHeight="251671552" behindDoc="0" locked="0" layoutInCell="1" allowOverlap="1" wp14:anchorId="5D62D14D" wp14:editId="33A727B3">
            <wp:simplePos x="0" y="0"/>
            <wp:positionH relativeFrom="column">
              <wp:posOffset>3823335</wp:posOffset>
            </wp:positionH>
            <wp:positionV relativeFrom="paragraph">
              <wp:posOffset>22860</wp:posOffset>
            </wp:positionV>
            <wp:extent cx="2679065" cy="1243330"/>
            <wp:effectExtent l="0" t="0" r="0" b="1270"/>
            <wp:wrapTight wrapText="bothSides">
              <wp:wrapPolygon edited="0">
                <wp:start x="0" y="0"/>
                <wp:lineTo x="0" y="21181"/>
                <wp:lineTo x="21298" y="21181"/>
                <wp:lineTo x="21298" y="0"/>
                <wp:lineTo x="0" y="0"/>
              </wp:wrapPolygon>
            </wp:wrapTight>
            <wp:docPr id="21" name="Picture 21" descr="https://lh6.googleusercontent.com/tPkHe6eGjmYqw0pgg0-L8wx6XM1zLm_BP-YPKW1unvPKkF3I9QihFKPY7eoyB7KxGtF0VCCnI-hVygyPpDkEI993pVNRrfPxTTnWubWwGIx3Y6XrFTmwxxAyRVe_ub0RUs0uk4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lh6.googleusercontent.com/tPkHe6eGjmYqw0pgg0-L8wx6XM1zLm_BP-YPKW1unvPKkF3I9QihFKPY7eoyB7KxGtF0VCCnI-hVygyPpDkEI993pVNRrfPxTTnWubWwGIx3Y6XrFTmwxxAyRVe_ub0RUs0uk45a"/>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79065" cy="1243330"/>
                    </a:xfrm>
                    <a:prstGeom prst="rect">
                      <a:avLst/>
                    </a:prstGeom>
                    <a:noFill/>
                    <a:ln>
                      <a:noFill/>
                    </a:ln>
                  </pic:spPr>
                </pic:pic>
              </a:graphicData>
            </a:graphic>
            <wp14:sizeRelH relativeFrom="page">
              <wp14:pctWidth>0</wp14:pctWidth>
            </wp14:sizeRelH>
            <wp14:sizeRelV relativeFrom="page">
              <wp14:pctHeight>0</wp14:pctHeight>
            </wp14:sizeRelV>
          </wp:anchor>
        </w:drawing>
      </w:r>
      <w:r w:rsidR="00AF5060" w:rsidRPr="00AF5060">
        <w:rPr>
          <w:rFonts w:ascii="Calibri" w:eastAsiaTheme="minorHAnsi" w:hAnsi="Calibri"/>
          <w:noProof/>
          <w:color w:val="000000"/>
          <w:sz w:val="22"/>
          <w:szCs w:val="22"/>
        </w:rPr>
        <w:drawing>
          <wp:inline distT="0" distB="0" distL="0" distR="0" wp14:anchorId="5E0D122E" wp14:editId="63623CBA">
            <wp:extent cx="3302000" cy="1270000"/>
            <wp:effectExtent l="0" t="0" r="0" b="0"/>
            <wp:docPr id="22" name="Picture 22" descr="https://lh3.googleusercontent.com/aWbbmaARK0j07qPwV-tXq2qSXvFXTHeWa-cKY13CtWcVE51oOWHEH4daApzxluit2-iH2-AU1mhf3nQGf7-w2m15jaDENl-A0Wnc9SIFL88i8KwU4hcsJ6m3Chzqt_dadaqiiP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lh3.googleusercontent.com/aWbbmaARK0j07qPwV-tXq2qSXvFXTHeWa-cKY13CtWcVE51oOWHEH4daApzxluit2-iH2-AU1mhf3nQGf7-w2m15jaDENl-A0Wnc9SIFL88i8KwU4hcsJ6m3Chzqt_dadaqiiPCA"/>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302000" cy="1270000"/>
                    </a:xfrm>
                    <a:prstGeom prst="rect">
                      <a:avLst/>
                    </a:prstGeom>
                    <a:noFill/>
                    <a:ln>
                      <a:noFill/>
                    </a:ln>
                  </pic:spPr>
                </pic:pic>
              </a:graphicData>
            </a:graphic>
          </wp:inline>
        </w:drawing>
      </w:r>
    </w:p>
    <w:p w14:paraId="50D2EF81" w14:textId="1564BA54" w:rsidR="00AF5060" w:rsidRDefault="00AF5060" w:rsidP="00AF5060">
      <w:pPr>
        <w:rPr>
          <w:rFonts w:eastAsiaTheme="minorHAnsi"/>
        </w:rPr>
      </w:pPr>
    </w:p>
    <w:p w14:paraId="53C10CEC" w14:textId="77777777" w:rsidR="00743622" w:rsidRDefault="00743622" w:rsidP="00AF5060">
      <w:pPr>
        <w:rPr>
          <w:rFonts w:eastAsiaTheme="minorHAnsi"/>
        </w:rPr>
      </w:pPr>
    </w:p>
    <w:p w14:paraId="3019A99B" w14:textId="77777777" w:rsidR="00743622" w:rsidRPr="00AF5060" w:rsidRDefault="00743622" w:rsidP="00AF5060">
      <w:pPr>
        <w:rPr>
          <w:rFonts w:eastAsiaTheme="minorHAnsi"/>
        </w:rPr>
      </w:pPr>
    </w:p>
    <w:p w14:paraId="3F2FF761" w14:textId="64094C4D" w:rsidR="00AF5060" w:rsidRPr="00AF5060" w:rsidRDefault="00A13797" w:rsidP="00AF5060">
      <w:pPr>
        <w:rPr>
          <w:rFonts w:eastAsiaTheme="minorHAnsi"/>
        </w:rPr>
      </w:pPr>
      <w:r w:rsidRPr="00A13797">
        <w:rPr>
          <w:rFonts w:eastAsiaTheme="minorHAnsi"/>
          <w:noProof/>
        </w:rPr>
        <w:drawing>
          <wp:inline distT="0" distB="0" distL="0" distR="0" wp14:anchorId="43722E60" wp14:editId="69525EA0">
            <wp:extent cx="3366135" cy="157847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385967" cy="1587770"/>
                    </a:xfrm>
                    <a:prstGeom prst="rect">
                      <a:avLst/>
                    </a:prstGeom>
                  </pic:spPr>
                </pic:pic>
              </a:graphicData>
            </a:graphic>
          </wp:inline>
        </w:drawing>
      </w:r>
      <w:r w:rsidR="00743622" w:rsidRPr="00743622">
        <w:rPr>
          <w:noProof/>
        </w:rPr>
        <w:t xml:space="preserve"> </w:t>
      </w:r>
      <w:r w:rsidR="00743622" w:rsidRPr="00743622">
        <w:rPr>
          <w:rFonts w:eastAsiaTheme="minorHAnsi"/>
          <w:noProof/>
        </w:rPr>
        <w:drawing>
          <wp:inline distT="0" distB="0" distL="0" distR="0" wp14:anchorId="73CD50EE" wp14:editId="26A6B20C">
            <wp:extent cx="3048000" cy="1168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048000" cy="1168400"/>
                    </a:xfrm>
                    <a:prstGeom prst="rect">
                      <a:avLst/>
                    </a:prstGeom>
                  </pic:spPr>
                </pic:pic>
              </a:graphicData>
            </a:graphic>
          </wp:inline>
        </w:drawing>
      </w:r>
    </w:p>
    <w:p w14:paraId="2E322319" w14:textId="77777777" w:rsidR="00AF5060" w:rsidRPr="00AF5060" w:rsidRDefault="00AF5060" w:rsidP="00AF5060"/>
    <w:p w14:paraId="638C5A0D" w14:textId="77777777" w:rsidR="00743622" w:rsidRDefault="00743622" w:rsidP="00884603">
      <w:pPr>
        <w:rPr>
          <w:rFonts w:ascii="Arial" w:eastAsiaTheme="minorHAnsi" w:hAnsi="Arial" w:cs="Arial"/>
          <w:color w:val="000000"/>
        </w:rPr>
      </w:pPr>
    </w:p>
    <w:p w14:paraId="1A678E26" w14:textId="77777777" w:rsidR="00743622" w:rsidRDefault="00743622" w:rsidP="00884603">
      <w:pPr>
        <w:rPr>
          <w:rFonts w:ascii="Arial" w:eastAsiaTheme="minorHAnsi" w:hAnsi="Arial" w:cs="Arial"/>
          <w:color w:val="000000"/>
        </w:rPr>
      </w:pPr>
    </w:p>
    <w:p w14:paraId="4C523A55" w14:textId="77777777" w:rsidR="00884603" w:rsidRPr="00884603" w:rsidRDefault="00884603" w:rsidP="00884603">
      <w:pPr>
        <w:rPr>
          <w:rFonts w:ascii="Arial" w:eastAsiaTheme="minorHAnsi" w:hAnsi="Arial" w:cs="Arial"/>
        </w:rPr>
      </w:pPr>
      <w:r w:rsidRPr="00884603">
        <w:rPr>
          <w:rFonts w:ascii="Arial" w:eastAsiaTheme="minorHAnsi" w:hAnsi="Arial" w:cs="Arial"/>
          <w:color w:val="000000"/>
        </w:rPr>
        <w:t xml:space="preserve">Decide if the following triangles similar, not similar, or there is not enough information. Explain why. </w:t>
      </w:r>
    </w:p>
    <w:p w14:paraId="0994A99F" w14:textId="3E67068D" w:rsidR="00884603" w:rsidRPr="00884603" w:rsidRDefault="00884603" w:rsidP="00884603">
      <w:pPr>
        <w:numPr>
          <w:ilvl w:val="0"/>
          <w:numId w:val="1"/>
        </w:numPr>
        <w:textAlignment w:val="baseline"/>
        <w:rPr>
          <w:rFonts w:ascii="Arial" w:eastAsiaTheme="minorHAnsi" w:hAnsi="Arial" w:cs="Arial"/>
          <w:color w:val="000000"/>
        </w:rPr>
      </w:pPr>
      <w:r w:rsidRPr="00884603">
        <w:rPr>
          <w:rFonts w:ascii="Arial" w:eastAsiaTheme="minorHAnsi" w:hAnsi="Arial" w:cs="Arial"/>
          <w:color w:val="000000"/>
        </w:rPr>
        <w:t>The three angles of triangle ABC are equal to the three angles of triangle DEF.</w:t>
      </w:r>
    </w:p>
    <w:p w14:paraId="11731549" w14:textId="77777777" w:rsidR="00884603" w:rsidRPr="00884603" w:rsidRDefault="00884603" w:rsidP="00884603">
      <w:pPr>
        <w:textAlignment w:val="baseline"/>
        <w:rPr>
          <w:rFonts w:ascii="Arial" w:eastAsiaTheme="minorHAnsi" w:hAnsi="Arial" w:cs="Arial"/>
          <w:color w:val="000000"/>
        </w:rPr>
      </w:pPr>
    </w:p>
    <w:p w14:paraId="07043EA1" w14:textId="77777777" w:rsidR="00884603" w:rsidRPr="00884603" w:rsidRDefault="00884603" w:rsidP="00884603">
      <w:pPr>
        <w:textAlignment w:val="baseline"/>
        <w:rPr>
          <w:rFonts w:ascii="Arial" w:eastAsiaTheme="minorHAnsi" w:hAnsi="Arial" w:cs="Arial"/>
          <w:color w:val="000000"/>
        </w:rPr>
      </w:pPr>
    </w:p>
    <w:p w14:paraId="48E3674D" w14:textId="77777777" w:rsidR="00884603" w:rsidRPr="00884603" w:rsidRDefault="00884603" w:rsidP="00884603">
      <w:pPr>
        <w:textAlignment w:val="baseline"/>
        <w:rPr>
          <w:rFonts w:ascii="Arial" w:eastAsiaTheme="minorHAnsi" w:hAnsi="Arial" w:cs="Arial"/>
          <w:color w:val="000000"/>
        </w:rPr>
      </w:pPr>
    </w:p>
    <w:p w14:paraId="273BEAF7" w14:textId="77777777" w:rsidR="00884603" w:rsidRPr="00884603" w:rsidRDefault="00884603" w:rsidP="00884603">
      <w:pPr>
        <w:numPr>
          <w:ilvl w:val="0"/>
          <w:numId w:val="1"/>
        </w:numPr>
        <w:textAlignment w:val="baseline"/>
        <w:rPr>
          <w:rFonts w:ascii="Arial" w:eastAsiaTheme="minorHAnsi" w:hAnsi="Arial" w:cs="Arial"/>
          <w:color w:val="000000"/>
        </w:rPr>
      </w:pPr>
      <w:r w:rsidRPr="00884603">
        <w:rPr>
          <w:rFonts w:ascii="Arial" w:eastAsiaTheme="minorHAnsi" w:hAnsi="Arial" w:cs="Arial"/>
          <w:color w:val="000000"/>
        </w:rPr>
        <w:t>2 of the sides of triangle ABC are proportional to two of the sides of triangle DEF</w:t>
      </w:r>
    </w:p>
    <w:p w14:paraId="56FED362" w14:textId="77777777" w:rsidR="00884603" w:rsidRPr="00884603" w:rsidRDefault="00884603" w:rsidP="00884603">
      <w:pPr>
        <w:textAlignment w:val="baseline"/>
        <w:rPr>
          <w:rFonts w:ascii="Arial" w:eastAsiaTheme="minorHAnsi" w:hAnsi="Arial" w:cs="Arial"/>
          <w:color w:val="000000"/>
        </w:rPr>
      </w:pPr>
    </w:p>
    <w:p w14:paraId="09002B59" w14:textId="77777777" w:rsidR="00884603" w:rsidRPr="00884603" w:rsidRDefault="00884603" w:rsidP="00884603">
      <w:pPr>
        <w:textAlignment w:val="baseline"/>
        <w:rPr>
          <w:rFonts w:ascii="Arial" w:eastAsiaTheme="minorHAnsi" w:hAnsi="Arial" w:cs="Arial"/>
          <w:color w:val="000000"/>
        </w:rPr>
      </w:pPr>
    </w:p>
    <w:p w14:paraId="668BB984" w14:textId="77777777" w:rsidR="00884603" w:rsidRPr="00884603" w:rsidRDefault="00884603" w:rsidP="00884603">
      <w:pPr>
        <w:textAlignment w:val="baseline"/>
        <w:rPr>
          <w:rFonts w:ascii="Arial" w:eastAsiaTheme="minorHAnsi" w:hAnsi="Arial" w:cs="Arial"/>
          <w:color w:val="000000"/>
        </w:rPr>
      </w:pPr>
    </w:p>
    <w:p w14:paraId="40B1D408" w14:textId="77777777" w:rsidR="00884603" w:rsidRPr="00884603" w:rsidRDefault="00884603" w:rsidP="00884603">
      <w:pPr>
        <w:numPr>
          <w:ilvl w:val="0"/>
          <w:numId w:val="1"/>
        </w:numPr>
        <w:textAlignment w:val="baseline"/>
        <w:rPr>
          <w:rFonts w:ascii="Arial" w:eastAsiaTheme="minorHAnsi" w:hAnsi="Arial" w:cs="Arial"/>
          <w:color w:val="000000"/>
        </w:rPr>
      </w:pPr>
      <w:r w:rsidRPr="00884603">
        <w:rPr>
          <w:rFonts w:ascii="Arial" w:eastAsiaTheme="minorHAnsi" w:hAnsi="Arial" w:cs="Arial"/>
          <w:color w:val="000000"/>
        </w:rPr>
        <w:t>2 of the angles of triangle ABC are equal to two of the angles of triangle DEF</w:t>
      </w:r>
    </w:p>
    <w:p w14:paraId="1958E209" w14:textId="77777777" w:rsidR="00884603" w:rsidRPr="00884603" w:rsidRDefault="00884603" w:rsidP="00884603">
      <w:pPr>
        <w:textAlignment w:val="baseline"/>
        <w:rPr>
          <w:rFonts w:ascii="Arial" w:eastAsiaTheme="minorHAnsi" w:hAnsi="Arial" w:cs="Arial"/>
          <w:color w:val="000000"/>
        </w:rPr>
      </w:pPr>
    </w:p>
    <w:p w14:paraId="01E42806" w14:textId="77777777" w:rsidR="00884603" w:rsidRPr="00884603" w:rsidRDefault="00884603" w:rsidP="00884603">
      <w:pPr>
        <w:textAlignment w:val="baseline"/>
        <w:rPr>
          <w:rFonts w:ascii="Arial" w:eastAsiaTheme="minorHAnsi" w:hAnsi="Arial" w:cs="Arial"/>
          <w:color w:val="000000"/>
        </w:rPr>
      </w:pPr>
    </w:p>
    <w:p w14:paraId="012009A2" w14:textId="77777777" w:rsidR="00884603" w:rsidRPr="00884603" w:rsidRDefault="00884603" w:rsidP="00884603">
      <w:pPr>
        <w:rPr>
          <w:rFonts w:ascii="Arial" w:hAnsi="Arial" w:cs="Arial"/>
        </w:rPr>
      </w:pPr>
    </w:p>
    <w:p w14:paraId="451E2D58" w14:textId="77777777" w:rsidR="00884603" w:rsidRPr="00884603" w:rsidRDefault="00884603" w:rsidP="00884603">
      <w:pPr>
        <w:rPr>
          <w:rFonts w:ascii="Arial" w:eastAsiaTheme="minorHAnsi" w:hAnsi="Arial" w:cs="Arial"/>
        </w:rPr>
      </w:pPr>
      <w:r w:rsidRPr="00884603">
        <w:rPr>
          <w:rFonts w:ascii="Arial" w:eastAsiaTheme="minorHAnsi" w:hAnsi="Arial" w:cs="Arial"/>
          <w:color w:val="000000"/>
        </w:rPr>
        <w:t>If two triangles are similar, how do their angles relate? How do their sides relate?</w:t>
      </w:r>
    </w:p>
    <w:p w14:paraId="28E01CDD" w14:textId="77777777" w:rsidR="00884603" w:rsidRPr="00884603" w:rsidRDefault="00884603" w:rsidP="00884603">
      <w:pPr>
        <w:rPr>
          <w:rFonts w:ascii="Arial" w:hAnsi="Arial" w:cs="Arial"/>
        </w:rPr>
      </w:pPr>
    </w:p>
    <w:p w14:paraId="39659FC8" w14:textId="77777777" w:rsidR="00884603" w:rsidRPr="00884603" w:rsidRDefault="00884603" w:rsidP="00884603">
      <w:pPr>
        <w:rPr>
          <w:rFonts w:ascii="Arial" w:hAnsi="Arial" w:cs="Arial"/>
        </w:rPr>
      </w:pPr>
    </w:p>
    <w:p w14:paraId="13F39026" w14:textId="74AC7291" w:rsidR="002018BA" w:rsidRPr="00743622" w:rsidRDefault="00884603">
      <w:pPr>
        <w:rPr>
          <w:rFonts w:ascii="Arial" w:hAnsi="Arial" w:cs="Arial"/>
        </w:rPr>
      </w:pPr>
      <w:r w:rsidRPr="00884603">
        <w:rPr>
          <w:rFonts w:ascii="Arial" w:hAnsi="Arial" w:cs="Arial"/>
          <w:color w:val="000000"/>
        </w:rPr>
        <w:t xml:space="preserve">What information could you have to know two triangles are similar? Give at least three possibilities. </w:t>
      </w:r>
    </w:p>
    <w:sectPr w:rsidR="002018BA" w:rsidRPr="00743622" w:rsidSect="009F0B36">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adlock">
    <w:altName w:val="Courier New"/>
    <w:charset w:val="00"/>
    <w:family w:val="auto"/>
    <w:pitch w:val="variable"/>
    <w:sig w:usb0="00000003" w:usb1="00000000" w:usb2="00000000" w:usb3="00000000" w:csb0="00000001" w:csb1="00000000"/>
  </w:font>
  <w:font w:name="GoudyHeaD">
    <w:altName w:val="Times New Roman"/>
    <w:charset w:val="00"/>
    <w:family w:val="roman"/>
    <w:pitch w:val="variable"/>
    <w:sig w:usb0="00000001" w:usb1="0000205B" w:usb2="00000000" w:usb3="00000000" w:csb0="00000093" w:csb1="00000000"/>
  </w:font>
  <w:font w:name="ACHEN">
    <w:altName w:val="Calibri"/>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82FD9"/>
    <w:multiLevelType w:val="multilevel"/>
    <w:tmpl w:val="BC1632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0B36"/>
    <w:rsid w:val="00013090"/>
    <w:rsid w:val="0005665C"/>
    <w:rsid w:val="001E6511"/>
    <w:rsid w:val="002018BA"/>
    <w:rsid w:val="002A4C8F"/>
    <w:rsid w:val="0030347D"/>
    <w:rsid w:val="003035B1"/>
    <w:rsid w:val="00367A4C"/>
    <w:rsid w:val="003B7601"/>
    <w:rsid w:val="003D6891"/>
    <w:rsid w:val="004079A3"/>
    <w:rsid w:val="0047720E"/>
    <w:rsid w:val="00481F87"/>
    <w:rsid w:val="004E5B7E"/>
    <w:rsid w:val="00567511"/>
    <w:rsid w:val="005B4369"/>
    <w:rsid w:val="0066019E"/>
    <w:rsid w:val="00681E60"/>
    <w:rsid w:val="0069154C"/>
    <w:rsid w:val="006C3913"/>
    <w:rsid w:val="00743622"/>
    <w:rsid w:val="007E488C"/>
    <w:rsid w:val="007F4464"/>
    <w:rsid w:val="00884603"/>
    <w:rsid w:val="00895CE1"/>
    <w:rsid w:val="008F6F17"/>
    <w:rsid w:val="00901E9E"/>
    <w:rsid w:val="0093050A"/>
    <w:rsid w:val="00973C5E"/>
    <w:rsid w:val="009F0B36"/>
    <w:rsid w:val="00A11846"/>
    <w:rsid w:val="00A13797"/>
    <w:rsid w:val="00A2643E"/>
    <w:rsid w:val="00AC69EE"/>
    <w:rsid w:val="00AE5946"/>
    <w:rsid w:val="00AF5060"/>
    <w:rsid w:val="00B214BD"/>
    <w:rsid w:val="00C723EB"/>
    <w:rsid w:val="00D76D8E"/>
    <w:rsid w:val="00D82D52"/>
    <w:rsid w:val="00D83AA2"/>
    <w:rsid w:val="00DC3D6A"/>
    <w:rsid w:val="00EC280F"/>
    <w:rsid w:val="00F456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F06FD9"/>
  <w15:chartTrackingRefBased/>
  <w15:docId w15:val="{A2CBE40F-DB4E-4075-A95E-FF655E11DF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0B3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83AA2"/>
    <w:pPr>
      <w:ind w:left="720"/>
      <w:contextualSpacing/>
    </w:pPr>
  </w:style>
  <w:style w:type="paragraph" w:styleId="NormalWeb">
    <w:name w:val="Normal (Web)"/>
    <w:basedOn w:val="Normal"/>
    <w:uiPriority w:val="99"/>
    <w:semiHidden/>
    <w:unhideWhenUsed/>
    <w:rsid w:val="00AF5060"/>
    <w:pPr>
      <w:spacing w:before="100" w:beforeAutospacing="1" w:after="100" w:afterAutospacing="1"/>
    </w:pPr>
    <w:rPr>
      <w:rFonts w:eastAsia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7583520">
      <w:bodyDiv w:val="1"/>
      <w:marLeft w:val="0"/>
      <w:marRight w:val="0"/>
      <w:marTop w:val="0"/>
      <w:marBottom w:val="0"/>
      <w:divBdr>
        <w:top w:val="none" w:sz="0" w:space="0" w:color="auto"/>
        <w:left w:val="none" w:sz="0" w:space="0" w:color="auto"/>
        <w:bottom w:val="none" w:sz="0" w:space="0" w:color="auto"/>
        <w:right w:val="none" w:sz="0" w:space="0" w:color="auto"/>
      </w:divBdr>
    </w:div>
    <w:div w:id="10661502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2.wmf"/><Relationship Id="rId26" Type="http://schemas.openxmlformats.org/officeDocument/2006/relationships/image" Target="media/image16.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oleObject" Target="embeddings/oleObject22.bin"/><Relationship Id="rId63" Type="http://schemas.openxmlformats.org/officeDocument/2006/relationships/oleObject" Target="embeddings/oleObject28.bin"/><Relationship Id="rId68" Type="http://schemas.openxmlformats.org/officeDocument/2006/relationships/oleObject" Target="embeddings/oleObject33.bin"/><Relationship Id="rId76" Type="http://schemas.openxmlformats.org/officeDocument/2006/relationships/fontTable" Target="fontTable.xml"/><Relationship Id="rId7" Type="http://schemas.openxmlformats.org/officeDocument/2006/relationships/image" Target="media/image3.png"/><Relationship Id="rId71" Type="http://schemas.openxmlformats.org/officeDocument/2006/relationships/oleObject" Target="embeddings/oleObject36.bin"/><Relationship Id="rId2" Type="http://schemas.openxmlformats.org/officeDocument/2006/relationships/styles" Target="styles.xml"/><Relationship Id="rId16" Type="http://schemas.openxmlformats.org/officeDocument/2006/relationships/image" Target="media/image11.wmf"/><Relationship Id="rId29" Type="http://schemas.openxmlformats.org/officeDocument/2006/relationships/oleObject" Target="embeddings/oleObject8.bin"/><Relationship Id="rId11" Type="http://schemas.openxmlformats.org/officeDocument/2006/relationships/image" Target="media/image7.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12.bin"/><Relationship Id="rId40" Type="http://schemas.openxmlformats.org/officeDocument/2006/relationships/image" Target="media/image23.wmf"/><Relationship Id="rId45" Type="http://schemas.openxmlformats.org/officeDocument/2006/relationships/oleObject" Target="embeddings/oleObject16.bin"/><Relationship Id="rId53" Type="http://schemas.openxmlformats.org/officeDocument/2006/relationships/image" Target="media/image29.wmf"/><Relationship Id="rId58" Type="http://schemas.openxmlformats.org/officeDocument/2006/relationships/oleObject" Target="embeddings/oleObject25.bin"/><Relationship Id="rId66" Type="http://schemas.openxmlformats.org/officeDocument/2006/relationships/oleObject" Target="embeddings/oleObject31.bin"/><Relationship Id="rId74" Type="http://schemas.openxmlformats.org/officeDocument/2006/relationships/image" Target="media/image34.tiff"/><Relationship Id="rId5" Type="http://schemas.openxmlformats.org/officeDocument/2006/relationships/image" Target="media/image1.png"/><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oleObject" Target="embeddings/oleObject18.bin"/><Relationship Id="rId57" Type="http://schemas.openxmlformats.org/officeDocument/2006/relationships/oleObject" Target="embeddings/oleObject24.bin"/><Relationship Id="rId61" Type="http://schemas.openxmlformats.org/officeDocument/2006/relationships/image" Target="media/image31.wmf"/><Relationship Id="rId10" Type="http://schemas.openxmlformats.org/officeDocument/2006/relationships/image" Target="media/image6.gif"/><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25.wmf"/><Relationship Id="rId52" Type="http://schemas.openxmlformats.org/officeDocument/2006/relationships/oleObject" Target="embeddings/oleObject20.bin"/><Relationship Id="rId60" Type="http://schemas.openxmlformats.org/officeDocument/2006/relationships/oleObject" Target="embeddings/oleObject26.bin"/><Relationship Id="rId65" Type="http://schemas.openxmlformats.org/officeDocument/2006/relationships/oleObject" Target="embeddings/oleObject30.bin"/><Relationship Id="rId73" Type="http://schemas.openxmlformats.org/officeDocument/2006/relationships/image" Target="media/image33.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wmf"/><Relationship Id="rId22" Type="http://schemas.openxmlformats.org/officeDocument/2006/relationships/image" Target="media/image14.wmf"/><Relationship Id="rId27" Type="http://schemas.openxmlformats.org/officeDocument/2006/relationships/oleObject" Target="embeddings/oleObject7.bin"/><Relationship Id="rId30" Type="http://schemas.openxmlformats.org/officeDocument/2006/relationships/image" Target="media/image18.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7.wmf"/><Relationship Id="rId56" Type="http://schemas.openxmlformats.org/officeDocument/2006/relationships/oleObject" Target="embeddings/oleObject23.bin"/><Relationship Id="rId64" Type="http://schemas.openxmlformats.org/officeDocument/2006/relationships/oleObject" Target="embeddings/oleObject29.bin"/><Relationship Id="rId69" Type="http://schemas.openxmlformats.org/officeDocument/2006/relationships/oleObject" Target="embeddings/oleObject34.bin"/><Relationship Id="rId77" Type="http://schemas.openxmlformats.org/officeDocument/2006/relationships/theme" Target="theme/theme1.xml"/><Relationship Id="rId8" Type="http://schemas.openxmlformats.org/officeDocument/2006/relationships/image" Target="media/image4.png"/><Relationship Id="rId51" Type="http://schemas.openxmlformats.org/officeDocument/2006/relationships/image" Target="media/image28.wmf"/><Relationship Id="rId72" Type="http://schemas.openxmlformats.org/officeDocument/2006/relationships/image" Target="media/image32.png"/><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image" Target="media/image30.wmf"/><Relationship Id="rId67" Type="http://schemas.openxmlformats.org/officeDocument/2006/relationships/oleObject" Target="embeddings/oleObject32.bin"/><Relationship Id="rId20" Type="http://schemas.openxmlformats.org/officeDocument/2006/relationships/image" Target="media/image13.wmf"/><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7.bin"/><Relationship Id="rId70" Type="http://schemas.openxmlformats.org/officeDocument/2006/relationships/oleObject" Target="embeddings/oleObject35.bin"/><Relationship Id="rId75" Type="http://schemas.openxmlformats.org/officeDocument/2006/relationships/image" Target="media/image35.tiff"/><Relationship Id="rId1" Type="http://schemas.openxmlformats.org/officeDocument/2006/relationships/numbering" Target="numbering.xml"/><Relationship Id="rId6"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50</TotalTime>
  <Pages>12</Pages>
  <Words>1870</Words>
  <Characters>10664</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Company>Box Elder School District</Company>
  <LinksUpToDate>false</LinksUpToDate>
  <CharactersWithSpaces>12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a Brandley</dc:creator>
  <cp:keywords/>
  <dc:description/>
  <cp:lastModifiedBy>Andrea Brandley</cp:lastModifiedBy>
  <cp:revision>10</cp:revision>
  <dcterms:created xsi:type="dcterms:W3CDTF">2017-03-23T23:02:00Z</dcterms:created>
  <dcterms:modified xsi:type="dcterms:W3CDTF">2017-03-30T20:50:00Z</dcterms:modified>
</cp:coreProperties>
</file>